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5521" w:type="dxa"/>
        <w:tblInd w:w="-972" w:type="dxa"/>
        <w:tblLook w:val="01E0" w:firstRow="1" w:lastRow="1" w:firstColumn="1" w:lastColumn="1" w:noHBand="0" w:noVBand="0"/>
      </w:tblPr>
      <w:tblGrid>
        <w:gridCol w:w="15299"/>
        <w:gridCol w:w="222"/>
      </w:tblGrid>
      <w:tr w:rsidR="000A45B5" w:rsidRPr="00E04781" w14:paraId="3B9701EF" w14:textId="77777777" w:rsidTr="00440193">
        <w:trPr>
          <w:trHeight w:val="803"/>
        </w:trPr>
        <w:tc>
          <w:tcPr>
            <w:tcW w:w="15299" w:type="dxa"/>
            <w:hideMark/>
          </w:tcPr>
          <w:tbl>
            <w:tblPr>
              <w:tblW w:w="10260" w:type="dxa"/>
              <w:tblInd w:w="85" w:type="dxa"/>
              <w:tblBorders>
                <w:insideH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440"/>
              <w:gridCol w:w="222"/>
            </w:tblGrid>
            <w:tr w:rsidR="000A45B5" w:rsidRPr="00E04781" w14:paraId="51721F76" w14:textId="77777777" w:rsidTr="000A45B5">
              <w:tc>
                <w:tcPr>
                  <w:tcW w:w="4737" w:type="dxa"/>
                  <w:hideMark/>
                </w:tcPr>
                <w:tbl>
                  <w:tblPr>
                    <w:tblW w:w="10109" w:type="dxa"/>
                    <w:tblInd w:w="18" w:type="dxa"/>
                    <w:tblLook w:val="04A0" w:firstRow="1" w:lastRow="0" w:firstColumn="1" w:lastColumn="0" w:noHBand="0" w:noVBand="1"/>
                  </w:tblPr>
                  <w:tblGrid>
                    <w:gridCol w:w="11206"/>
                  </w:tblGrid>
                  <w:tr w:rsidR="000A45B5" w:rsidRPr="00E04781" w14:paraId="1B2D245C" w14:textId="77777777" w:rsidTr="000A45B5">
                    <w:tc>
                      <w:tcPr>
                        <w:tcW w:w="10109" w:type="dxa"/>
                        <w:hideMark/>
                      </w:tcPr>
                      <w:tbl>
                        <w:tblPr>
                          <w:tblW w:w="10151" w:type="dxa"/>
                          <w:tblInd w:w="839" w:type="dxa"/>
                          <w:tblLook w:val="04A0" w:firstRow="1" w:lastRow="0" w:firstColumn="1" w:lastColumn="0" w:noHBand="0" w:noVBand="1"/>
                        </w:tblPr>
                        <w:tblGrid>
                          <w:gridCol w:w="3671"/>
                          <w:gridCol w:w="6480"/>
                        </w:tblGrid>
                        <w:tr w:rsidR="000A45B5" w:rsidRPr="00E04781" w14:paraId="4BD2E9AB" w14:textId="77777777" w:rsidTr="00A26B7A">
                          <w:tc>
                            <w:tcPr>
                              <w:tcW w:w="3671" w:type="dxa"/>
                              <w:hideMark/>
                            </w:tcPr>
                            <w:p w14:paraId="1645FDB4" w14:textId="77777777" w:rsidR="000A45B5" w:rsidRPr="00E04781" w:rsidRDefault="000A45B5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bookmarkStart w:id="0" w:name="_Hlk55468987"/>
                              <w:bookmarkStart w:id="1" w:name="_Hlk3232031"/>
                              <w:r w:rsidRPr="00E04781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SỞ GIÁO DỤC VÀ ĐÀO TẠO</w:t>
                              </w:r>
                            </w:p>
                          </w:tc>
                          <w:tc>
                            <w:tcPr>
                              <w:tcW w:w="6480" w:type="dxa"/>
                              <w:hideMark/>
                            </w:tcPr>
                            <w:p w14:paraId="1622B052" w14:textId="70369C0E" w:rsidR="000A45B5" w:rsidRPr="00E04781" w:rsidRDefault="000A45B5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ĐỀ KIỂM TRA</w:t>
                              </w:r>
                              <w:r w:rsidR="00F8658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HỌC</w:t>
                              </w:r>
                              <w:r w:rsidR="008B650B"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KÌ I</w:t>
                              </w:r>
                            </w:p>
                          </w:tc>
                        </w:tr>
                        <w:tr w:rsidR="000A45B5" w:rsidRPr="00E04781" w14:paraId="3B65F445" w14:textId="77777777" w:rsidTr="00A26B7A">
                          <w:tc>
                            <w:tcPr>
                              <w:tcW w:w="3671" w:type="dxa"/>
                              <w:hideMark/>
                            </w:tcPr>
                            <w:p w14:paraId="755B2194" w14:textId="77777777" w:rsidR="000A45B5" w:rsidRPr="00E04781" w:rsidRDefault="000A45B5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HÀNH PHỐ HỒ CHÍ MINH</w:t>
                              </w:r>
                            </w:p>
                          </w:tc>
                          <w:tc>
                            <w:tcPr>
                              <w:tcW w:w="6480" w:type="dxa"/>
                              <w:hideMark/>
                            </w:tcPr>
                            <w:p w14:paraId="44243083" w14:textId="2E93E083" w:rsidR="000A45B5" w:rsidRPr="00E04781" w:rsidRDefault="000A45B5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NĂM HỌC 202</w:t>
                              </w:r>
                              <w:r w:rsidR="008B650B"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1</w:t>
                              </w: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 – 202</w:t>
                              </w:r>
                              <w:r w:rsidR="008B650B"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2</w:t>
                              </w:r>
                            </w:p>
                          </w:tc>
                        </w:tr>
                        <w:tr w:rsidR="000A45B5" w:rsidRPr="00E04781" w14:paraId="058288CE" w14:textId="77777777" w:rsidTr="00A26B7A">
                          <w:tc>
                            <w:tcPr>
                              <w:tcW w:w="3671" w:type="dxa"/>
                              <w:hideMark/>
                            </w:tcPr>
                            <w:p w14:paraId="5158DD5F" w14:textId="77777777" w:rsidR="000A45B5" w:rsidRPr="00E04781" w:rsidRDefault="000A45B5" w:rsidP="000A45B5">
                              <w:pPr>
                                <w:spacing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TRƯỜNG TH, THCS VÀ THPT TÂN PHÚ</w:t>
                              </w:r>
                            </w:p>
                            <w:p w14:paraId="59316B57" w14:textId="5C718A2F" w:rsidR="000A45B5" w:rsidRPr="00E04781" w:rsidRDefault="00155FDC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noProof/>
                                  <w:sz w:val="26"/>
                                  <w:szCs w:val="26"/>
                                </w:rPr>
                                <mc:AlternateContent>
                                  <mc:Choice Requires="wps">
                                    <w:drawing>
                                      <wp:anchor distT="4294967295" distB="4294967295" distL="114300" distR="114300" simplePos="0" relativeHeight="251659264" behindDoc="0" locked="0" layoutInCell="1" allowOverlap="1" wp14:anchorId="03A67D10" wp14:editId="0C5CBAA9">
                                        <wp:simplePos x="0" y="0"/>
                                        <wp:positionH relativeFrom="column">
                                          <wp:posOffset>852805</wp:posOffset>
                                        </wp:positionH>
                                        <wp:positionV relativeFrom="paragraph">
                                          <wp:posOffset>53339</wp:posOffset>
                                        </wp:positionV>
                                        <wp:extent cx="1276350" cy="0"/>
                                        <wp:effectExtent l="0" t="0" r="0" b="0"/>
                                        <wp:wrapNone/>
                                        <wp:docPr id="1" name="Đường kết nối Mũi tên Thẳng 3"/>
                                        <wp:cNvGraphicFramePr>
                                          <a:graphicFrameLocks xmlns:a="http://schemas.openxmlformats.org/drawingml/2006/main"/>
                                        </wp:cNvGraphicFramePr>
                                        <a:graphic xmlns:a="http://schemas.openxmlformats.org/drawingml/2006/main">
                                          <a:graphicData uri="http://schemas.microsoft.com/office/word/2010/wordprocessingShape">
                                            <wps:wsp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1276350" cy="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/>
                                            </wps:wsp>
                                          </a:graphicData>
                                        </a:graphic>
                                        <wp14:sizeRelH relativeFrom="page">
                                          <wp14:pctWidth>0</wp14:pctWidth>
                                        </wp14:sizeRelH>
                                        <wp14:sizeRelV relativeFrom="page">
                                          <wp14:pctHeight>0</wp14:pctHeight>
                                        </wp14:sizeRelV>
                                      </wp:anchor>
                                    </w:drawing>
                                  </mc:Choice>
                                  <mc:Fallback>
                                    <w:pict>
                                      <v:shapetype w14:anchorId="60DE08D6"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Đường kết nối Mũi tên Thẳng 3" o:spid="_x0000_s1026" type="#_x0000_t32" style="position:absolute;margin-left:67.15pt;margin-top:4.2pt;width:100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"/>
                                    </w:pict>
                                  </mc:Fallback>
                                </mc:AlternateContent>
                              </w:r>
                              <w:r w:rsidR="000A45B5" w:rsidRPr="00E04781">
                                <w:rPr>
                                  <w:rFonts w:ascii="Times New Roman" w:hAnsi="Times New Roman" w:cs="Times New Roman"/>
                                  <w:i/>
                                  <w:sz w:val="26"/>
                                  <w:szCs w:val="26"/>
                                </w:rPr>
                                <w:t>Ngày KT: ……………..</w:t>
                              </w:r>
                            </w:p>
                          </w:tc>
                          <w:tc>
                            <w:tcPr>
                              <w:tcW w:w="6480" w:type="dxa"/>
                              <w:hideMark/>
                            </w:tcPr>
                            <w:p w14:paraId="57EFBCAD" w14:textId="671E9CA6" w:rsidR="000A45B5" w:rsidRPr="00E04781" w:rsidRDefault="00155FDC" w:rsidP="000A45B5">
                              <w:pPr>
                                <w:spacing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noProof/>
                                  <w:sz w:val="26"/>
                                  <w:szCs w:val="26"/>
                                </w:rPr>
                                <mc:AlternateContent>
                                  <mc:Choice Requires="wps">
                                    <w:drawing>
                                      <wp:anchor distT="4294967295" distB="4294967295" distL="114300" distR="114300" simplePos="0" relativeHeight="251660288" behindDoc="0" locked="0" layoutInCell="1" allowOverlap="1" wp14:anchorId="56B36FFF" wp14:editId="6B9FA8E0">
                                        <wp:simplePos x="0" y="0"/>
                                        <wp:positionH relativeFrom="column">
                                          <wp:posOffset>1139190</wp:posOffset>
                                        </wp:positionH>
                                        <wp:positionV relativeFrom="paragraph">
                                          <wp:posOffset>6349</wp:posOffset>
                                        </wp:positionV>
                                        <wp:extent cx="1628775" cy="0"/>
                                        <wp:effectExtent l="0" t="0" r="0" b="0"/>
                                        <wp:wrapNone/>
                                        <wp:docPr id="2" name="Đường kết nối Mũi tên Thẳng 2"/>
                                        <wp:cNvGraphicFramePr>
                                          <a:graphicFrameLocks xmlns:a="http://schemas.openxmlformats.org/drawingml/2006/main"/>
                                        </wp:cNvGraphicFramePr>
                                        <a:graphic xmlns:a="http://schemas.openxmlformats.org/drawingml/2006/main">
                                          <a:graphicData uri="http://schemas.microsoft.com/office/word/2010/wordprocessingShape">
                                            <wps:wsp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1628775" cy="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/>
                                            </wps:wsp>
                                          </a:graphicData>
                                        </a:graphic>
                                        <wp14:sizeRelH relativeFrom="page">
                                          <wp14:pctWidth>0</wp14:pctWidth>
                                        </wp14:sizeRelH>
                                        <wp14:sizeRelV relativeFrom="page">
                                          <wp14:pctHeight>0</wp14:pctHeight>
                                        </wp14:sizeRelV>
                                      </wp:anchor>
                                    </w:drawing>
                                  </mc:Choice>
                                  <mc:Fallback>
                                    <w:pict>
                                      <v:shape w14:anchorId="6EF9BD54" id="Đường kết nối Mũi tên Thẳng 2" o:spid="_x0000_s1026" type="#_x0000_t32" style="position:absolute;margin-left:89.7pt;margin-top:.5pt;width:128.2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"/>
                                    </w:pict>
                                  </mc:Fallback>
                                </mc:AlternateContent>
                              </w:r>
                              <w:r w:rsidR="000A45B5"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 xml:space="preserve">MÔN TOÁN – LỚP </w:t>
                              </w: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6"/>
                                  <w:szCs w:val="26"/>
                                </w:rPr>
                                <w:t>8</w:t>
                              </w:r>
                            </w:p>
                            <w:p w14:paraId="23260B0C" w14:textId="19FB4336" w:rsidR="000A45B5" w:rsidRPr="00E04781" w:rsidRDefault="000A45B5" w:rsidP="000A45B5">
                              <w:pPr>
                                <w:spacing w:before="120" w:after="0" w:line="23" w:lineRule="atLeast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sz w:val="26"/>
                                  <w:szCs w:val="26"/>
                                </w:rPr>
                              </w:pP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sz w:val="26"/>
                                  <w:szCs w:val="26"/>
                                </w:rPr>
                                <w:t xml:space="preserve">Thời gian làm bài: </w:t>
                              </w:r>
                              <w:r w:rsidR="00F41F05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sz w:val="26"/>
                                  <w:szCs w:val="26"/>
                                </w:rPr>
                                <w:t>9</w:t>
                              </w:r>
                              <w:r w:rsidR="008B650B"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sz w:val="26"/>
                                  <w:szCs w:val="26"/>
                                </w:rPr>
                                <w:t>0</w:t>
                              </w:r>
                              <w:r w:rsidRPr="00E0478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i/>
                                  <w:sz w:val="26"/>
                                  <w:szCs w:val="26"/>
                                </w:rPr>
                                <w:t xml:space="preserve"> phút</w:t>
                              </w:r>
                            </w:p>
                          </w:tc>
                        </w:tr>
                        <w:bookmarkEnd w:id="0"/>
                      </w:tbl>
                      <w:p w14:paraId="7BC6F836" w14:textId="77777777" w:rsidR="000A45B5" w:rsidRPr="00E04781" w:rsidRDefault="000A45B5" w:rsidP="000A45B5">
                        <w:pPr>
                          <w:spacing w:line="256" w:lineRule="auto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c>
                  </w:tr>
                </w:tbl>
                <w:p w14:paraId="2DD890E6" w14:textId="77777777" w:rsidR="000A45B5" w:rsidRPr="00E04781" w:rsidRDefault="000A45B5" w:rsidP="000A45B5">
                  <w:pPr>
                    <w:spacing w:line="256" w:lineRule="auto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5523" w:type="dxa"/>
                </w:tcPr>
                <w:p w14:paraId="683B9939" w14:textId="77777777" w:rsidR="000A45B5" w:rsidRPr="00E04781" w:rsidRDefault="000A45B5" w:rsidP="000A45B5">
                  <w:pPr>
                    <w:spacing w:before="120" w:after="0" w:line="23" w:lineRule="atLeast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14:paraId="222DC018" w14:textId="77777777" w:rsidR="000A45B5" w:rsidRPr="00E04781" w:rsidRDefault="000A45B5" w:rsidP="000A45B5">
            <w:pPr>
              <w:spacing w:line="25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22" w:type="dxa"/>
            <w:vAlign w:val="center"/>
          </w:tcPr>
          <w:p w14:paraId="502F2478" w14:textId="77777777" w:rsidR="000A45B5" w:rsidRPr="00E04781" w:rsidRDefault="000A45B5" w:rsidP="000A45B5">
            <w:pPr>
              <w:spacing w:before="120" w:after="0" w:line="23" w:lineRule="atLeast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bookmarkEnd w:id="1"/>
    <w:p w14:paraId="194C7CF3" w14:textId="25DF831C" w:rsidR="00AE1B1A" w:rsidRPr="00E04781" w:rsidRDefault="00AE1B1A" w:rsidP="00440193">
      <w:pPr>
        <w:spacing w:before="120" w:after="0" w:line="23" w:lineRule="atLeast"/>
        <w:rPr>
          <w:rFonts w:ascii="Times New Roman" w:hAnsi="Times New Roman" w:cs="Times New Roman"/>
          <w:b/>
          <w:bCs/>
          <w:sz w:val="26"/>
          <w:szCs w:val="26"/>
        </w:rPr>
      </w:pPr>
      <w:r w:rsidRPr="00E04781">
        <w:rPr>
          <w:rFonts w:ascii="Times New Roman" w:hAnsi="Times New Roman" w:cs="Times New Roman"/>
          <w:b/>
          <w:bCs/>
          <w:sz w:val="26"/>
          <w:szCs w:val="26"/>
        </w:rPr>
        <w:t xml:space="preserve">Đề </w:t>
      </w:r>
      <w:r w:rsidR="00C84EC8">
        <w:rPr>
          <w:rFonts w:ascii="Times New Roman" w:hAnsi="Times New Roman" w:cs="Times New Roman"/>
          <w:b/>
          <w:bCs/>
          <w:sz w:val="26"/>
          <w:szCs w:val="26"/>
        </w:rPr>
        <w:t>2</w:t>
      </w:r>
    </w:p>
    <w:p w14:paraId="015EEE8B" w14:textId="31FCE862" w:rsidR="00067A5F" w:rsidRPr="00E04781" w:rsidRDefault="00067A5F" w:rsidP="00440193">
      <w:pPr>
        <w:spacing w:before="120" w:after="0" w:line="23" w:lineRule="atLeast"/>
        <w:rPr>
          <w:rFonts w:ascii="Times New Roman" w:hAnsi="Times New Roman" w:cs="Times New Roman"/>
          <w:b/>
          <w:bCs/>
          <w:sz w:val="26"/>
          <w:szCs w:val="26"/>
        </w:rPr>
      </w:pPr>
      <w:r w:rsidRPr="00E04781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855161" w:rsidRPr="00E04781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C0307C" w:rsidRPr="00E04781">
        <w:rPr>
          <w:rFonts w:ascii="Times New Roman" w:hAnsi="Times New Roman" w:cs="Times New Roman"/>
          <w:b/>
          <w:bCs/>
          <w:sz w:val="26"/>
          <w:szCs w:val="26"/>
        </w:rPr>
        <w:t>(2 điểm)</w:t>
      </w:r>
      <w:r w:rsidR="00BF64AD" w:rsidRPr="00E0478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F64AD" w:rsidRPr="00DD6C31">
        <w:rPr>
          <w:rFonts w:ascii="Times New Roman" w:hAnsi="Times New Roman" w:cs="Times New Roman"/>
          <w:sz w:val="26"/>
          <w:szCs w:val="26"/>
        </w:rPr>
        <w:t>Phân tích đa thức thành nhân tử</w:t>
      </w:r>
    </w:p>
    <w:p w14:paraId="308DECCE" w14:textId="43793334" w:rsidR="00BF64AD" w:rsidRPr="00E04781" w:rsidRDefault="00067A5F" w:rsidP="007632A0">
      <w:pPr>
        <w:spacing w:before="120" w:after="0" w:line="23" w:lineRule="atLeast"/>
        <w:ind w:firstLine="720"/>
        <w:rPr>
          <w:rFonts w:ascii="Times New Roman" w:hAnsi="Times New Roman" w:cs="Times New Roman"/>
          <w:sz w:val="26"/>
          <w:szCs w:val="26"/>
        </w:rPr>
      </w:pPr>
      <w:r w:rsidRPr="00E04781">
        <w:rPr>
          <w:rFonts w:ascii="Times New Roman" w:hAnsi="Times New Roman" w:cs="Times New Roman"/>
          <w:sz w:val="26"/>
          <w:szCs w:val="26"/>
        </w:rPr>
        <w:t xml:space="preserve">a) </w:t>
      </w:r>
      <w:r w:rsidR="005E193B" w:rsidRPr="00D379B5">
        <w:rPr>
          <w:rFonts w:ascii="Times New Roman" w:hAnsi="Times New Roman" w:cs="Times New Roman"/>
          <w:position w:val="-14"/>
          <w:sz w:val="26"/>
          <w:szCs w:val="26"/>
        </w:rPr>
        <w:object w:dxaOrig="2460" w:dyaOrig="400" w14:anchorId="3B6DEA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35pt;height:20.65pt" o:ole="">
            <v:imagedata r:id="rId8" o:title=""/>
          </v:shape>
          <o:OLEObject Type="Embed" ProgID="Equation.DSMT4" ShapeID="_x0000_i1025" DrawAspect="Content" ObjectID="_1702998613" r:id="rId9"/>
        </w:object>
      </w:r>
      <w:r w:rsidR="00BF64AD" w:rsidRPr="00E04781">
        <w:rPr>
          <w:rFonts w:ascii="Times New Roman" w:hAnsi="Times New Roman" w:cs="Times New Roman"/>
          <w:sz w:val="26"/>
          <w:szCs w:val="26"/>
        </w:rPr>
        <w:tab/>
      </w:r>
      <w:r w:rsidR="00BF64AD" w:rsidRPr="00E04781">
        <w:rPr>
          <w:rFonts w:ascii="Times New Roman" w:hAnsi="Times New Roman" w:cs="Times New Roman"/>
          <w:sz w:val="26"/>
          <w:szCs w:val="26"/>
        </w:rPr>
        <w:tab/>
      </w:r>
      <w:r w:rsidR="007632A0">
        <w:rPr>
          <w:rFonts w:ascii="Times New Roman" w:hAnsi="Times New Roman" w:cs="Times New Roman"/>
          <w:sz w:val="26"/>
          <w:szCs w:val="26"/>
        </w:rPr>
        <w:tab/>
        <w:t>b</w:t>
      </w:r>
      <w:r w:rsidR="00BF64AD" w:rsidRPr="00E04781">
        <w:rPr>
          <w:rFonts w:ascii="Times New Roman" w:hAnsi="Times New Roman" w:cs="Times New Roman"/>
          <w:sz w:val="26"/>
          <w:szCs w:val="26"/>
        </w:rPr>
        <w:t xml:space="preserve">) </w:t>
      </w:r>
      <w:r w:rsidR="00D379B5" w:rsidRPr="00E04781">
        <w:rPr>
          <w:rFonts w:ascii="Times New Roman" w:hAnsi="Times New Roman" w:cs="Times New Roman"/>
          <w:position w:val="-10"/>
          <w:sz w:val="26"/>
          <w:szCs w:val="26"/>
        </w:rPr>
        <w:object w:dxaOrig="2600" w:dyaOrig="360" w14:anchorId="4DFF4BAF">
          <v:shape id="_x0000_i1026" type="#_x0000_t75" style="width:129.6pt;height:18.8pt" o:ole="">
            <v:imagedata r:id="rId10" o:title=""/>
          </v:shape>
          <o:OLEObject Type="Embed" ProgID="Equation.DSMT4" ShapeID="_x0000_i1026" DrawAspect="Content" ObjectID="_1702998614" r:id="rId11"/>
        </w:object>
      </w:r>
    </w:p>
    <w:p w14:paraId="7529CA8D" w14:textId="373F55CD" w:rsidR="007632A0" w:rsidRDefault="007632A0" w:rsidP="00440193">
      <w:pPr>
        <w:spacing w:before="120" w:after="0" w:line="23" w:lineRule="atLeast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2: (2 điểm) </w:t>
      </w:r>
      <w:r w:rsidRPr="00CF1E35">
        <w:rPr>
          <w:rFonts w:ascii="Times New Roman" w:hAnsi="Times New Roman" w:cs="Times New Roman"/>
          <w:sz w:val="26"/>
          <w:szCs w:val="26"/>
        </w:rPr>
        <w:t>Tìm giá trị của x, biết</w:t>
      </w:r>
    </w:p>
    <w:p w14:paraId="13CB5E43" w14:textId="369D370C" w:rsidR="007632A0" w:rsidRDefault="007632A0" w:rsidP="00440193">
      <w:pPr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="00205CCE" w:rsidRPr="001553D3">
        <w:rPr>
          <w:rFonts w:ascii="Times New Roman" w:hAnsi="Times New Roman" w:cs="Times New Roman"/>
          <w:position w:val="-14"/>
          <w:sz w:val="26"/>
          <w:szCs w:val="26"/>
        </w:rPr>
        <w:object w:dxaOrig="2680" w:dyaOrig="400" w14:anchorId="3D001050">
          <v:shape id="_x0000_i1027" type="#_x0000_t75" style="width:134pt;height:20.05pt" o:ole="">
            <v:imagedata r:id="rId12" o:title=""/>
          </v:shape>
          <o:OLEObject Type="Embed" ProgID="Equation.DSMT4" ShapeID="_x0000_i1027" DrawAspect="Content" ObjectID="_1702998615" r:id="rId13"/>
        </w:object>
      </w:r>
    </w:p>
    <w:p w14:paraId="5DC0A489" w14:textId="790E1540" w:rsidR="007632A0" w:rsidRPr="007632A0" w:rsidRDefault="007632A0" w:rsidP="00440193">
      <w:pPr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7632A0">
        <w:rPr>
          <w:rFonts w:ascii="Times New Roman" w:hAnsi="Times New Roman" w:cs="Times New Roman"/>
          <w:position w:val="-6"/>
          <w:sz w:val="26"/>
          <w:szCs w:val="26"/>
        </w:rPr>
        <w:object w:dxaOrig="1920" w:dyaOrig="320" w14:anchorId="112B741C">
          <v:shape id="_x0000_i1028" type="#_x0000_t75" style="width:95.8pt;height:16.3pt" o:ole="">
            <v:imagedata r:id="rId14" o:title=""/>
          </v:shape>
          <o:OLEObject Type="Embed" ProgID="Equation.DSMT4" ShapeID="_x0000_i1028" DrawAspect="Content" ObjectID="_1702998616" r:id="rId15"/>
        </w:object>
      </w:r>
    </w:p>
    <w:p w14:paraId="577C884C" w14:textId="08A5D42E" w:rsidR="00855161" w:rsidRPr="00E04781" w:rsidRDefault="00855161" w:rsidP="00440193">
      <w:pPr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04781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7632A0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Pr="00E0478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E04781">
        <w:rPr>
          <w:rFonts w:ascii="Times New Roman" w:hAnsi="Times New Roman" w:cs="Times New Roman"/>
          <w:sz w:val="26"/>
          <w:szCs w:val="26"/>
        </w:rPr>
        <w:t xml:space="preserve"> </w:t>
      </w:r>
      <w:r w:rsidR="00C0307C" w:rsidRPr="00E04781"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="006E57D9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D04E1A">
        <w:rPr>
          <w:rFonts w:ascii="Times New Roman" w:hAnsi="Times New Roman" w:cs="Times New Roman"/>
          <w:b/>
          <w:bCs/>
          <w:sz w:val="26"/>
          <w:szCs w:val="26"/>
        </w:rPr>
        <w:t>,5</w:t>
      </w:r>
      <w:r w:rsidR="00C0307C" w:rsidRPr="00E04781">
        <w:rPr>
          <w:rFonts w:ascii="Times New Roman" w:hAnsi="Times New Roman" w:cs="Times New Roman"/>
          <w:b/>
          <w:bCs/>
          <w:sz w:val="26"/>
          <w:szCs w:val="26"/>
        </w:rPr>
        <w:t xml:space="preserve"> điểm)</w:t>
      </w:r>
      <w:r w:rsidR="00C0307C" w:rsidRPr="00E04781">
        <w:rPr>
          <w:rFonts w:ascii="Times New Roman" w:hAnsi="Times New Roman" w:cs="Times New Roman"/>
          <w:sz w:val="26"/>
          <w:szCs w:val="26"/>
        </w:rPr>
        <w:t xml:space="preserve"> </w:t>
      </w:r>
      <w:r w:rsidRPr="00E04781">
        <w:rPr>
          <w:rFonts w:ascii="Times New Roman" w:hAnsi="Times New Roman" w:cs="Times New Roman"/>
          <w:sz w:val="26"/>
          <w:szCs w:val="26"/>
        </w:rPr>
        <w:t xml:space="preserve">Thực hiện </w:t>
      </w:r>
      <w:r w:rsidR="00BF64AD" w:rsidRPr="00E04781">
        <w:rPr>
          <w:rFonts w:ascii="Times New Roman" w:hAnsi="Times New Roman" w:cs="Times New Roman"/>
          <w:sz w:val="26"/>
          <w:szCs w:val="26"/>
        </w:rPr>
        <w:t xml:space="preserve">các </w:t>
      </w:r>
      <w:r w:rsidRPr="00E04781">
        <w:rPr>
          <w:rFonts w:ascii="Times New Roman" w:hAnsi="Times New Roman" w:cs="Times New Roman"/>
          <w:sz w:val="26"/>
          <w:szCs w:val="26"/>
        </w:rPr>
        <w:t>phép tính</w:t>
      </w:r>
    </w:p>
    <w:p w14:paraId="078A3E51" w14:textId="1A241D48" w:rsidR="00855161" w:rsidRPr="00E04781" w:rsidRDefault="00BF64AD" w:rsidP="00BF64AD">
      <w:pPr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04781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="00EF3E52" w:rsidRPr="00E04781">
        <w:rPr>
          <w:rFonts w:ascii="Times New Roman" w:hAnsi="Times New Roman" w:cs="Times New Roman"/>
          <w:position w:val="-26"/>
          <w:sz w:val="26"/>
          <w:szCs w:val="26"/>
        </w:rPr>
        <w:object w:dxaOrig="1520" w:dyaOrig="680" w14:anchorId="492158EE">
          <v:shape id="_x0000_i1029" type="#_x0000_t75" style="width:75.75pt;height:33.2pt" o:ole="">
            <v:imagedata r:id="rId16" o:title=""/>
          </v:shape>
          <o:OLEObject Type="Embed" ProgID="Equation.DSMT4" ShapeID="_x0000_i1029" DrawAspect="Content" ObjectID="_1702998617" r:id="rId17"/>
        </w:object>
      </w:r>
    </w:p>
    <w:p w14:paraId="2A113975" w14:textId="3872C093" w:rsidR="009A1EEA" w:rsidRDefault="009A1EEA" w:rsidP="00BF64AD">
      <w:pPr>
        <w:spacing w:before="120" w:after="0" w:line="23" w:lineRule="atLeast"/>
        <w:rPr>
          <w:rFonts w:ascii="Times New Roman" w:hAnsi="Times New Roman" w:cs="Times New Roman"/>
          <w:sz w:val="26"/>
          <w:szCs w:val="26"/>
        </w:rPr>
      </w:pPr>
      <w:r w:rsidRPr="00E04781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C5656B" w:rsidRPr="00F41F05">
        <w:rPr>
          <w:position w:val="-14"/>
          <w:sz w:val="26"/>
          <w:szCs w:val="26"/>
        </w:rPr>
        <w:object w:dxaOrig="2600" w:dyaOrig="420" w14:anchorId="3B369805">
          <v:shape id="_x0000_i1030" type="#_x0000_t75" style="width:130.25pt;height:21.3pt" o:ole="">
            <v:imagedata r:id="rId18" o:title=""/>
          </v:shape>
          <o:OLEObject Type="Embed" ProgID="Equation.DSMT4" ShapeID="_x0000_i1030" DrawAspect="Content" ObjectID="_1702998618" r:id="rId19"/>
        </w:object>
      </w:r>
    </w:p>
    <w:p w14:paraId="2033F7E1" w14:textId="06AD3D4E" w:rsidR="004A2982" w:rsidRPr="00E04781" w:rsidRDefault="004A2982" w:rsidP="00BF64AD">
      <w:pPr>
        <w:spacing w:before="120" w:after="0" w:line="23" w:lineRule="atLeast"/>
        <w:rPr>
          <w:rFonts w:ascii="Times New Roman" w:hAnsi="Times New Roman" w:cs="Times New Roman"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4A2982">
        <w:rPr>
          <w:rFonts w:ascii="Times New Roman" w:hAnsi="Times New Roman" w:cs="Times New Roman"/>
          <w:position w:val="-26"/>
          <w:sz w:val="26"/>
          <w:szCs w:val="26"/>
        </w:rPr>
        <w:object w:dxaOrig="2299" w:dyaOrig="680" w14:anchorId="6AE28C11">
          <v:shape id="_x0000_i1031" type="#_x0000_t75" style="width:115.2pt;height:33.8pt" o:ole="">
            <v:imagedata r:id="rId20" o:title=""/>
          </v:shape>
          <o:OLEObject Type="Embed" ProgID="Equation.DSMT4" ShapeID="_x0000_i1031" DrawAspect="Content" ObjectID="_1702998619" r:id="rId21"/>
        </w:object>
      </w:r>
    </w:p>
    <w:p w14:paraId="0A120E3E" w14:textId="1A1A2BEE" w:rsidR="009A1EEA" w:rsidRDefault="00855161" w:rsidP="00EF797D">
      <w:pPr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 xml:space="preserve">Câu </w:t>
      </w:r>
      <w:r w:rsidR="007632A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>4</w:t>
      </w:r>
      <w:r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>:</w:t>
      </w:r>
      <w:r w:rsidR="00C0307C"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 xml:space="preserve"> (</w:t>
      </w:r>
      <w:r w:rsidR="007632A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>2</w:t>
      </w:r>
      <w:r w:rsidR="00B971BD"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>,5</w:t>
      </w:r>
      <w:r w:rsidR="00C0307C"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 xml:space="preserve"> điểm) </w:t>
      </w:r>
      <w:r w:rsidR="009A1EEA" w:rsidRPr="00E04781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Cho </w:t>
      </w:r>
      <w:r w:rsidR="009A1EEA" w:rsidRPr="00E04781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shd w:val="clear" w:color="auto" w:fill="FFFFFF"/>
        </w:rPr>
        <w:object w:dxaOrig="760" w:dyaOrig="279" w14:anchorId="15BBEA8C">
          <v:shape id="_x0000_i1032" type="#_x0000_t75" style="width:38.2pt;height:13.75pt" o:ole="">
            <v:imagedata r:id="rId22" o:title=""/>
          </v:shape>
          <o:OLEObject Type="Embed" ProgID="Equation.DSMT4" ShapeID="_x0000_i1032" DrawAspect="Content" ObjectID="_1702998620" r:id="rId23"/>
        </w:object>
      </w:r>
      <w:r w:rsidR="005A252B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ó</w:t>
      </w:r>
      <w:r w:rsidR="00EF797D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M, N lần lượt là trung điểm của </w:t>
      </w:r>
      <w:r w:rsidR="005A252B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AB</w:t>
      </w:r>
      <w:r w:rsidR="00EF797D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và AC. </w:t>
      </w:r>
    </w:p>
    <w:p w14:paraId="0BE0EA91" w14:textId="00E7E276" w:rsidR="00EF797D" w:rsidRDefault="00EF3E52" w:rsidP="00EF797D">
      <w:pPr>
        <w:pStyle w:val="ListParagraph"/>
        <w:numPr>
          <w:ilvl w:val="0"/>
          <w:numId w:val="7"/>
        </w:numPr>
        <w:rPr>
          <w:sz w:val="26"/>
          <w:szCs w:val="26"/>
        </w:rPr>
      </w:pPr>
      <w:r>
        <w:rPr>
          <w:sz w:val="26"/>
          <w:szCs w:val="26"/>
        </w:rPr>
        <w:t>Giả sử MN = 5 cm, tính độ dài BC. Chứng minh BMNC là hình thang.</w:t>
      </w:r>
    </w:p>
    <w:p w14:paraId="2F6BE3E1" w14:textId="3659829F" w:rsidR="00EF797D" w:rsidRPr="00EF797D" w:rsidRDefault="00EF797D" w:rsidP="00EF797D">
      <w:pPr>
        <w:pStyle w:val="ListParagraph"/>
        <w:numPr>
          <w:ilvl w:val="0"/>
          <w:numId w:val="7"/>
        </w:numPr>
        <w:rPr>
          <w:sz w:val="26"/>
          <w:szCs w:val="26"/>
        </w:rPr>
      </w:pPr>
      <w:r>
        <w:rPr>
          <w:sz w:val="26"/>
          <w:szCs w:val="26"/>
        </w:rPr>
        <w:t xml:space="preserve">Gọi </w:t>
      </w:r>
      <w:r w:rsidR="005A252B">
        <w:rPr>
          <w:sz w:val="26"/>
          <w:szCs w:val="26"/>
        </w:rPr>
        <w:t xml:space="preserve">P, I lần lượt là trung điểm của </w:t>
      </w:r>
      <w:r w:rsidR="006A0739">
        <w:rPr>
          <w:sz w:val="26"/>
          <w:szCs w:val="26"/>
        </w:rPr>
        <w:t>BC và MN. Chứng minh AMPN là hình bình hành. Từ đó suy ra 3 điểm A, I, P thẳng hàng</w:t>
      </w:r>
    </w:p>
    <w:p w14:paraId="113269A9" w14:textId="6EF5DBAE" w:rsidR="005F2B1A" w:rsidRDefault="005F2B1A" w:rsidP="004A2982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</w:pPr>
      <w:r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 xml:space="preserve">Câu </w:t>
      </w:r>
      <w:r w:rsidR="007632A0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>5</w:t>
      </w:r>
      <w:r w:rsidRPr="00E04781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</w:rPr>
        <w:t xml:space="preserve">: (1 điểm) </w:t>
      </w:r>
    </w:p>
    <w:p w14:paraId="082F8E6F" w14:textId="77777777" w:rsidR="00D1418F" w:rsidRDefault="004A2982" w:rsidP="004A2982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4A2982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Một mảnh vườn có chiều dài là </w:t>
      </w:r>
      <w:r w:rsidR="00205CCE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15 </w:t>
      </w:r>
      <w:r w:rsidRPr="004A2982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m. Chiều rộng bằng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shd w:val="clear" w:color="auto" w:fill="FFFFFF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shd w:val="clear" w:color="auto" w:fill="FFFFFF"/>
              </w:rPr>
              <m:t>5</m:t>
            </m:r>
          </m:den>
        </m:f>
      </m:oMath>
      <w:r w:rsidRPr="004A2982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chiều dài. Người ta làm hai lối đi rộng </w:t>
      </w:r>
    </w:p>
    <w:p w14:paraId="68F985F0" w14:textId="3777625C" w:rsidR="004A2982" w:rsidRDefault="004A2982" w:rsidP="004A2982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4A2982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>1</w:t>
      </w:r>
      <w:r w:rsidR="00D1418F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4A2982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>m như hình vẽ. Phần còn lại dùng để trồng cây. Tính diện tích phần</w:t>
      </w:r>
      <w:r w:rsidR="00AB5FDD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đất</w:t>
      </w:r>
      <w:r w:rsidRPr="004A2982">
        <w:rPr>
          <w:rFonts w:ascii="Times New Roman" w:eastAsiaTheme="minorEastAsia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dùng để trồng cây.</w:t>
      </w:r>
    </w:p>
    <w:p w14:paraId="15EBC3FE" w14:textId="5E0D5300" w:rsidR="00817DEA" w:rsidRPr="004A2982" w:rsidRDefault="00AB5FDD" w:rsidP="00817DEA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 w:themeColor="text1"/>
          <w:sz w:val="26"/>
          <w:szCs w:val="26"/>
          <w:shd w:val="clear" w:color="auto" w:fill="FFFFFF"/>
        </w:rPr>
        <w:drawing>
          <wp:inline distT="0" distB="0" distL="0" distR="0" wp14:anchorId="403618BE" wp14:editId="43C51843">
            <wp:extent cx="2343150" cy="1551191"/>
            <wp:effectExtent l="0" t="0" r="0" b="0"/>
            <wp:docPr id="5" name="Picture 5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Shape, rectangle&#10;&#10;Description automatically generated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797" cy="1558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D8009" w14:textId="24168582" w:rsidR="00395DA1" w:rsidRPr="00E04781" w:rsidRDefault="00C0307C" w:rsidP="001C6147">
      <w:pPr>
        <w:spacing w:before="120" w:after="0" w:line="23" w:lineRule="atLeast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E04781">
        <w:rPr>
          <w:rFonts w:ascii="Times New Roman" w:hAnsi="Times New Roman" w:cs="Times New Roman"/>
          <w:b/>
          <w:bCs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4"/>
        <w:gridCol w:w="8148"/>
        <w:gridCol w:w="1294"/>
      </w:tblGrid>
      <w:tr w:rsidR="0093738C" w:rsidRPr="00E04781" w14:paraId="5C7DFC02" w14:textId="77777777" w:rsidTr="000F1B15">
        <w:tc>
          <w:tcPr>
            <w:tcW w:w="754" w:type="dxa"/>
          </w:tcPr>
          <w:p w14:paraId="35F9E31C" w14:textId="7610F7AA" w:rsidR="0093738C" w:rsidRPr="00E04781" w:rsidRDefault="0093738C" w:rsidP="0093738C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8148" w:type="dxa"/>
          </w:tcPr>
          <w:p w14:paraId="4E8A7E5D" w14:textId="69E83569" w:rsidR="0093738C" w:rsidRPr="00E04781" w:rsidRDefault="0093738C" w:rsidP="0093738C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294" w:type="dxa"/>
          </w:tcPr>
          <w:p w14:paraId="321EA3C8" w14:textId="443433FD" w:rsidR="0093738C" w:rsidRPr="00E04781" w:rsidRDefault="0093738C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5E193B" w:rsidRPr="00E04781" w14:paraId="0754B9F7" w14:textId="77777777" w:rsidTr="005E193B">
        <w:trPr>
          <w:trHeight w:val="1898"/>
        </w:trPr>
        <w:tc>
          <w:tcPr>
            <w:tcW w:w="754" w:type="dxa"/>
          </w:tcPr>
          <w:p w14:paraId="6839B616" w14:textId="4F761D55" w:rsidR="005E193B" w:rsidRPr="00E04781" w:rsidRDefault="005E193B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148" w:type="dxa"/>
          </w:tcPr>
          <w:p w14:paraId="1A787D1D" w14:textId="77777777" w:rsidR="005E193B" w:rsidRPr="00E04781" w:rsidRDefault="005E193B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E04781">
              <w:rPr>
                <w:sz w:val="26"/>
                <w:szCs w:val="26"/>
              </w:rPr>
              <w:t>a)</w:t>
            </w:r>
          </w:p>
          <w:p w14:paraId="090B5046" w14:textId="183A7AD9" w:rsidR="005E193B" w:rsidRPr="00E04781" w:rsidRDefault="00AE0F16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5E193B">
              <w:rPr>
                <w:rFonts w:asciiTheme="minorHAnsi" w:eastAsiaTheme="minorHAnsi" w:hAnsiTheme="minorHAnsi" w:cstheme="minorBidi"/>
                <w:position w:val="-58"/>
                <w:sz w:val="26"/>
                <w:szCs w:val="26"/>
              </w:rPr>
              <w:object w:dxaOrig="2900" w:dyaOrig="1280" w14:anchorId="796474BC">
                <v:shape id="_x0000_i1033" type="#_x0000_t75" style="width:145.25pt;height:65.75pt" o:ole="">
                  <v:imagedata r:id="rId25" o:title=""/>
                </v:shape>
                <o:OLEObject Type="Embed" ProgID="Equation.DSMT4" ShapeID="_x0000_i1033" DrawAspect="Content" ObjectID="_1702998621" r:id="rId26"/>
              </w:object>
            </w:r>
          </w:p>
        </w:tc>
        <w:tc>
          <w:tcPr>
            <w:tcW w:w="1294" w:type="dxa"/>
          </w:tcPr>
          <w:p w14:paraId="0F419F76" w14:textId="77777777" w:rsidR="005E193B" w:rsidRPr="00E04781" w:rsidRDefault="005E193B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E62EE6A" w14:textId="273AA751" w:rsidR="005E193B" w:rsidRDefault="005E193B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76567122" w14:textId="77777777" w:rsidR="005E193B" w:rsidRDefault="005E193B" w:rsidP="00BE2909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12133E96" w14:textId="4ACF861C" w:rsidR="005E193B" w:rsidRPr="00E04781" w:rsidRDefault="005E193B" w:rsidP="005E193B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A275AE" w:rsidRPr="00E04781" w14:paraId="2C0C6B8E" w14:textId="77777777" w:rsidTr="000F1B15">
        <w:tc>
          <w:tcPr>
            <w:tcW w:w="754" w:type="dxa"/>
          </w:tcPr>
          <w:p w14:paraId="150129F0" w14:textId="77777777" w:rsidR="00A275AE" w:rsidRPr="00E04781" w:rsidRDefault="00A275AE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16D347F1" w14:textId="5E798291" w:rsidR="00A275AE" w:rsidRDefault="005E193B" w:rsidP="00A275AE">
            <w:pPr>
              <w:spacing w:before="120" w:line="23" w:lineRule="atLeast"/>
              <w:rPr>
                <w:sz w:val="26"/>
                <w:szCs w:val="26"/>
              </w:rPr>
            </w:pPr>
            <w:r w:rsidRPr="005E193B">
              <w:rPr>
                <w:sz w:val="26"/>
                <w:szCs w:val="26"/>
              </w:rPr>
              <w:t>b</w:t>
            </w:r>
            <w:r w:rsidR="00A275AE" w:rsidRPr="005E193B">
              <w:rPr>
                <w:sz w:val="26"/>
                <w:szCs w:val="26"/>
              </w:rPr>
              <w:t>)</w:t>
            </w:r>
            <w:r w:rsidR="00A275AE">
              <w:rPr>
                <w:b/>
                <w:bCs/>
                <w:sz w:val="26"/>
                <w:szCs w:val="26"/>
              </w:rPr>
              <w:t xml:space="preserve"> </w:t>
            </w:r>
            <w:r w:rsidR="00BE2909" w:rsidRPr="00E0478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2600" w:dyaOrig="360" w14:anchorId="2D7216A7">
                <v:shape id="_x0000_i1034" type="#_x0000_t75" style="width:129.6pt;height:18.8pt" o:ole="">
                  <v:imagedata r:id="rId10" o:title=""/>
                </v:shape>
                <o:OLEObject Type="Embed" ProgID="Equation.DSMT4" ShapeID="_x0000_i1034" DrawAspect="Content" ObjectID="_1702998622" r:id="rId27"/>
              </w:object>
            </w:r>
          </w:p>
          <w:p w14:paraId="4AA66DB2" w14:textId="6463F790" w:rsidR="00A275AE" w:rsidRDefault="00BE2909" w:rsidP="00A275AE">
            <w:pPr>
              <w:spacing w:before="120" w:line="23" w:lineRule="atLeast"/>
              <w:rPr>
                <w:sz w:val="26"/>
                <w:szCs w:val="26"/>
              </w:rPr>
            </w:pPr>
            <w:r w:rsidRPr="00A275AE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3200" w:dyaOrig="420" w14:anchorId="0529FA4B">
                <v:shape id="_x0000_i1035" type="#_x0000_t75" style="width:160.3pt;height:21.3pt" o:ole="">
                  <v:imagedata r:id="rId28" o:title=""/>
                </v:shape>
                <o:OLEObject Type="Embed" ProgID="Equation.DSMT4" ShapeID="_x0000_i1035" DrawAspect="Content" ObjectID="_1702998623" r:id="rId29"/>
              </w:object>
            </w:r>
          </w:p>
          <w:p w14:paraId="68B2AAEF" w14:textId="44B597CD" w:rsidR="00A275AE" w:rsidRPr="00E04781" w:rsidRDefault="00BE2909" w:rsidP="00A275AE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 w:rsidRPr="00A275AE">
              <w:rPr>
                <w:rFonts w:asciiTheme="minorHAnsi" w:eastAsiaTheme="minorHAnsi" w:hAnsiTheme="minorHAnsi" w:cstheme="minorBidi"/>
                <w:position w:val="-36"/>
                <w:sz w:val="26"/>
                <w:szCs w:val="26"/>
              </w:rPr>
              <w:object w:dxaOrig="2659" w:dyaOrig="840" w14:anchorId="7F885E98">
                <v:shape id="_x0000_i1036" type="#_x0000_t75" style="width:133.35pt;height:41.95pt" o:ole="">
                  <v:imagedata r:id="rId30" o:title=""/>
                </v:shape>
                <o:OLEObject Type="Embed" ProgID="Equation.DSMT4" ShapeID="_x0000_i1036" DrawAspect="Content" ObjectID="_1702998624" r:id="rId31"/>
              </w:object>
            </w:r>
          </w:p>
        </w:tc>
        <w:tc>
          <w:tcPr>
            <w:tcW w:w="1294" w:type="dxa"/>
          </w:tcPr>
          <w:p w14:paraId="4989F8AD" w14:textId="77777777" w:rsidR="00A275AE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6EE0F7B0" w14:textId="058D7F86" w:rsidR="00A275AE" w:rsidRDefault="00A275AE" w:rsidP="00BE2909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276B7BDC" w14:textId="77777777" w:rsidR="00651EB1" w:rsidRDefault="00651EB1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3B2E5D07" w14:textId="2E8E62A7" w:rsidR="00A275AE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29548F5B" w14:textId="09747D0D" w:rsidR="00A275AE" w:rsidRPr="00E04781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205CCE" w:rsidRPr="00E04781" w14:paraId="5EB8C9C7" w14:textId="77777777" w:rsidTr="000F1B15">
        <w:tc>
          <w:tcPr>
            <w:tcW w:w="754" w:type="dxa"/>
          </w:tcPr>
          <w:p w14:paraId="752BBAA9" w14:textId="7221CB81" w:rsidR="00205CCE" w:rsidRPr="00E04781" w:rsidRDefault="00205CCE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148" w:type="dxa"/>
          </w:tcPr>
          <w:p w14:paraId="197CF0AE" w14:textId="568B75CC" w:rsidR="00205CCE" w:rsidRDefault="00205CCE" w:rsidP="00A275AE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r w:rsidRPr="001553D3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680" w:dyaOrig="400" w14:anchorId="4D51CF53">
                <v:shape id="_x0000_i1037" type="#_x0000_t75" style="width:134pt;height:20.05pt" o:ole="">
                  <v:imagedata r:id="rId12" o:title=""/>
                </v:shape>
                <o:OLEObject Type="Embed" ProgID="Equation.DSMT4" ShapeID="_x0000_i1037" DrawAspect="Content" ObjectID="_1702998625" r:id="rId32"/>
              </w:object>
            </w:r>
          </w:p>
          <w:p w14:paraId="29A4E659" w14:textId="30319ECF" w:rsidR="00205CCE" w:rsidRPr="005E193B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 w:rsidRPr="00205CCE">
              <w:rPr>
                <w:rFonts w:asciiTheme="minorHAnsi" w:eastAsiaTheme="minorHAnsi" w:hAnsiTheme="minorHAnsi" w:cstheme="minorBidi"/>
                <w:position w:val="-44"/>
                <w:sz w:val="26"/>
                <w:szCs w:val="26"/>
              </w:rPr>
              <w:object w:dxaOrig="2360" w:dyaOrig="1080" w14:anchorId="7A960652">
                <v:shape id="_x0000_i1038" type="#_x0000_t75" style="width:117.7pt;height:53.85pt" o:ole="">
                  <v:imagedata r:id="rId33" o:title=""/>
                </v:shape>
                <o:OLEObject Type="Embed" ProgID="Equation.DSMT4" ShapeID="_x0000_i1038" DrawAspect="Content" ObjectID="_1702998626" r:id="rId34"/>
              </w:object>
            </w:r>
          </w:p>
        </w:tc>
        <w:tc>
          <w:tcPr>
            <w:tcW w:w="1294" w:type="dxa"/>
          </w:tcPr>
          <w:p w14:paraId="55019858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A28D4CD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7081096B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3625AF09" w14:textId="598E98AF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CF1E35" w:rsidRPr="00E04781" w14:paraId="7EE64CE3" w14:textId="77777777" w:rsidTr="000F1B15">
        <w:tc>
          <w:tcPr>
            <w:tcW w:w="754" w:type="dxa"/>
          </w:tcPr>
          <w:p w14:paraId="00FF0F33" w14:textId="77777777" w:rsidR="00CF1E35" w:rsidRDefault="00CF1E35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0F4429FA" w14:textId="77777777" w:rsidR="00CF1E35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r w:rsidRPr="007632A0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1920" w:dyaOrig="320" w14:anchorId="11884133">
                <v:shape id="_x0000_i1039" type="#_x0000_t75" style="width:95.8pt;height:16.3pt" o:ole="">
                  <v:imagedata r:id="rId14" o:title=""/>
                </v:shape>
                <o:OLEObject Type="Embed" ProgID="Equation.DSMT4" ShapeID="_x0000_i1039" DrawAspect="Content" ObjectID="_1702998627" r:id="rId35"/>
              </w:object>
            </w:r>
          </w:p>
          <w:p w14:paraId="24781E66" w14:textId="77777777" w:rsidR="00CF1E35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 w:rsidRPr="00CF1E35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040" w:dyaOrig="420" w14:anchorId="326DC3FF">
                <v:shape id="_x0000_i1040" type="#_x0000_t75" style="width:102.05pt;height:21.3pt" o:ole="">
                  <v:imagedata r:id="rId36" o:title=""/>
                </v:shape>
                <o:OLEObject Type="Embed" ProgID="Equation.DSMT4" ShapeID="_x0000_i1040" DrawAspect="Content" ObjectID="_1702998628" r:id="rId37"/>
              </w:object>
            </w:r>
          </w:p>
          <w:p w14:paraId="180025CD" w14:textId="77777777" w:rsidR="00CF1E35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 w:rsidRPr="00CF1E35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1440" w:dyaOrig="440" w14:anchorId="09816728">
                <v:shape id="_x0000_i1041" type="#_x0000_t75" style="width:1in;height:21.9pt" o:ole="">
                  <v:imagedata r:id="rId38" o:title=""/>
                </v:shape>
                <o:OLEObject Type="Embed" ProgID="Equation.DSMT4" ShapeID="_x0000_i1041" DrawAspect="Content" ObjectID="_1702998629" r:id="rId39"/>
              </w:object>
            </w:r>
          </w:p>
          <w:p w14:paraId="3B5CCB94" w14:textId="77777777" w:rsidR="00CF1E35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 = 0 hoặc </w:t>
            </w:r>
            <w:r w:rsidRPr="00CF1E35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980" w:dyaOrig="279" w14:anchorId="744CC62C">
                <v:shape id="_x0000_i1042" type="#_x0000_t75" style="width:48.85pt;height:13.75pt" o:ole="">
                  <v:imagedata r:id="rId40" o:title=""/>
                </v:shape>
                <o:OLEObject Type="Embed" ProgID="Equation.DSMT4" ShapeID="_x0000_i1042" DrawAspect="Content" ObjectID="_1702998630" r:id="rId41"/>
              </w:object>
            </w:r>
          </w:p>
          <w:p w14:paraId="53F6CF46" w14:textId="209CCA7F" w:rsidR="00CF1E35" w:rsidRDefault="00CF1E35" w:rsidP="00A275AE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 = 0 hoặc </w:t>
            </w:r>
            <w:r w:rsidRPr="00CF1E35">
              <w:rPr>
                <w:rFonts w:asciiTheme="minorHAnsi" w:eastAsiaTheme="minorHAnsi" w:hAnsiTheme="minorHAnsi" w:cstheme="minorBidi"/>
                <w:position w:val="-4"/>
                <w:sz w:val="26"/>
                <w:szCs w:val="26"/>
              </w:rPr>
              <w:object w:dxaOrig="620" w:dyaOrig="260" w14:anchorId="208EC702">
                <v:shape id="_x0000_i1043" type="#_x0000_t75" style="width:31.3pt;height:13.15pt" o:ole="">
                  <v:imagedata r:id="rId42" o:title=""/>
                </v:shape>
                <o:OLEObject Type="Embed" ProgID="Equation.DSMT4" ShapeID="_x0000_i1043" DrawAspect="Content" ObjectID="_1702998631" r:id="rId43"/>
              </w:object>
            </w:r>
          </w:p>
        </w:tc>
        <w:tc>
          <w:tcPr>
            <w:tcW w:w="1294" w:type="dxa"/>
          </w:tcPr>
          <w:p w14:paraId="4158B74A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5109D24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243B8579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2B2B3BD9" w14:textId="77777777" w:rsidR="00CF1E35" w:rsidRDefault="00CF1E3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3A08E664" w14:textId="77777777" w:rsidR="00CF1E35" w:rsidRDefault="00CF1E35" w:rsidP="00CF1E3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3E7A8FAA" w14:textId="4B691EDA" w:rsidR="00CF1E35" w:rsidRDefault="00CF1E35" w:rsidP="00CF1E3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395DA1" w:rsidRPr="00E04781" w14:paraId="30F79E2A" w14:textId="77777777" w:rsidTr="000F1B15">
        <w:tc>
          <w:tcPr>
            <w:tcW w:w="754" w:type="dxa"/>
            <w:vMerge w:val="restart"/>
          </w:tcPr>
          <w:p w14:paraId="699F65E9" w14:textId="472C94B3" w:rsidR="00395DA1" w:rsidRPr="00E04781" w:rsidRDefault="00205CCE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148" w:type="dxa"/>
          </w:tcPr>
          <w:p w14:paraId="0DD7D558" w14:textId="77777777" w:rsidR="00A275AE" w:rsidRDefault="00395DA1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E04781">
              <w:rPr>
                <w:sz w:val="26"/>
                <w:szCs w:val="26"/>
              </w:rPr>
              <w:t xml:space="preserve">a) </w:t>
            </w:r>
            <w:r w:rsidR="00EF3E52" w:rsidRPr="00E04781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520" w:dyaOrig="680" w14:anchorId="109FFDB0">
                <v:shape id="_x0000_i1044" type="#_x0000_t75" style="width:75.75pt;height:33.2pt" o:ole="">
                  <v:imagedata r:id="rId16" o:title=""/>
                </v:shape>
                <o:OLEObject Type="Embed" ProgID="Equation.DSMT4" ShapeID="_x0000_i1044" DrawAspect="Content" ObjectID="_1702998632" r:id="rId44"/>
              </w:object>
            </w:r>
          </w:p>
          <w:p w14:paraId="2AEECC5A" w14:textId="77777777" w:rsidR="00EF3E52" w:rsidRDefault="00EF3E52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EF3E52">
              <w:rPr>
                <w:rFonts w:asciiTheme="minorHAnsi" w:eastAsiaTheme="minorHAnsi" w:hAnsiTheme="minorHAnsi" w:cstheme="minorBidi"/>
                <w:position w:val="-34"/>
                <w:sz w:val="26"/>
                <w:szCs w:val="26"/>
              </w:rPr>
              <w:object w:dxaOrig="1960" w:dyaOrig="800" w14:anchorId="0D05717D">
                <v:shape id="_x0000_i1045" type="#_x0000_t75" style="width:98.3pt;height:40.05pt" o:ole="">
                  <v:imagedata r:id="rId45" o:title=""/>
                </v:shape>
                <o:OLEObject Type="Embed" ProgID="Equation.DSMT4" ShapeID="_x0000_i1045" DrawAspect="Content" ObjectID="_1702998633" r:id="rId46"/>
              </w:object>
            </w:r>
          </w:p>
          <w:p w14:paraId="73E181EE" w14:textId="77777777" w:rsidR="00EF3E52" w:rsidRDefault="00EF3E52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EF3E52">
              <w:rPr>
                <w:rFonts w:asciiTheme="minorHAnsi" w:eastAsiaTheme="minorHAnsi" w:hAnsiTheme="minorHAnsi" w:cstheme="minorBidi"/>
                <w:position w:val="-34"/>
                <w:sz w:val="26"/>
                <w:szCs w:val="26"/>
              </w:rPr>
              <w:object w:dxaOrig="1939" w:dyaOrig="800" w14:anchorId="26A5BF55">
                <v:shape id="_x0000_i1046" type="#_x0000_t75" style="width:97.05pt;height:40.05pt" o:ole="">
                  <v:imagedata r:id="rId47" o:title=""/>
                </v:shape>
                <o:OLEObject Type="Embed" ProgID="Equation.DSMT4" ShapeID="_x0000_i1046" DrawAspect="Content" ObjectID="_1702998634" r:id="rId48"/>
              </w:object>
            </w:r>
          </w:p>
          <w:p w14:paraId="2315854C" w14:textId="02271474" w:rsidR="00EF3E52" w:rsidRPr="00E04781" w:rsidRDefault="00EF3E52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 w:rsidRPr="00EF3E52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440" w:dyaOrig="680" w14:anchorId="385E6EDB">
                <v:shape id="_x0000_i1047" type="#_x0000_t75" style="width:21.9pt;height:33.8pt" o:ole="">
                  <v:imagedata r:id="rId49" o:title=""/>
                </v:shape>
                <o:OLEObject Type="Embed" ProgID="Equation.DSMT4" ShapeID="_x0000_i1047" DrawAspect="Content" ObjectID="_1702998635" r:id="rId50"/>
              </w:object>
            </w:r>
          </w:p>
        </w:tc>
        <w:tc>
          <w:tcPr>
            <w:tcW w:w="1294" w:type="dxa"/>
          </w:tcPr>
          <w:p w14:paraId="03C8754D" w14:textId="77777777" w:rsidR="00395DA1" w:rsidRPr="00E04781" w:rsidRDefault="00395DA1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5EACFC37" w14:textId="77777777" w:rsidR="00A275AE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BA5C318" w14:textId="277E8E87" w:rsidR="00395DA1" w:rsidRPr="00E04781" w:rsidRDefault="00395DA1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0,25</w:t>
            </w:r>
          </w:p>
          <w:p w14:paraId="10B6FCD6" w14:textId="77777777" w:rsidR="00A275AE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3D28ADC8" w14:textId="77777777" w:rsidR="00A275AE" w:rsidRDefault="00A275A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60444F5C" w14:textId="6A65E2B5" w:rsidR="00395DA1" w:rsidRDefault="00395DA1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0,5</w:t>
            </w:r>
          </w:p>
          <w:p w14:paraId="5E60C933" w14:textId="77777777" w:rsidR="00EF3E52" w:rsidRDefault="00EF3E52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BA76C6F" w14:textId="353DFEDF" w:rsidR="00EF3E52" w:rsidRPr="00E04781" w:rsidRDefault="00EF3E52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395DA1" w:rsidRPr="00E04781" w14:paraId="0B9B00E7" w14:textId="77777777" w:rsidTr="000F1B15">
        <w:tc>
          <w:tcPr>
            <w:tcW w:w="754" w:type="dxa"/>
            <w:vMerge/>
          </w:tcPr>
          <w:p w14:paraId="2E85CE7E" w14:textId="77777777" w:rsidR="00395DA1" w:rsidRPr="00E04781" w:rsidRDefault="00395DA1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1D39F6B8" w14:textId="0968FE08" w:rsidR="00A25D09" w:rsidRDefault="00395DA1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E04781">
              <w:rPr>
                <w:sz w:val="26"/>
                <w:szCs w:val="26"/>
              </w:rPr>
              <w:t xml:space="preserve">b) </w:t>
            </w:r>
            <w:r w:rsidR="00F41F05" w:rsidRPr="00F41F05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600" w:dyaOrig="420" w14:anchorId="2C796F81">
                <v:shape id="_x0000_i1048" type="#_x0000_t75" style="width:130.25pt;height:21.3pt" o:ole="">
                  <v:imagedata r:id="rId18" o:title=""/>
                </v:shape>
                <o:OLEObject Type="Embed" ProgID="Equation.DSMT4" ShapeID="_x0000_i1048" DrawAspect="Content" ObjectID="_1702998636" r:id="rId51"/>
              </w:object>
            </w:r>
          </w:p>
          <w:p w14:paraId="5E4F7DE8" w14:textId="6E737254" w:rsidR="00EF3E52" w:rsidRPr="00F41F05" w:rsidRDefault="00F41F05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F41F05">
              <w:rPr>
                <w:rFonts w:asciiTheme="minorHAnsi" w:eastAsiaTheme="minorHAnsi" w:hAnsiTheme="minorHAnsi" w:cstheme="minorBidi"/>
                <w:position w:val="-32"/>
                <w:sz w:val="26"/>
                <w:szCs w:val="26"/>
              </w:rPr>
              <w:object w:dxaOrig="3460" w:dyaOrig="760" w14:anchorId="06D3DA53">
                <v:shape id="_x0000_i1049" type="#_x0000_t75" style="width:172.8pt;height:38.2pt" o:ole="">
                  <v:imagedata r:id="rId52" o:title=""/>
                </v:shape>
                <o:OLEObject Type="Embed" ProgID="Equation.DSMT4" ShapeID="_x0000_i1049" DrawAspect="Content" ObjectID="_1702998637" r:id="rId53"/>
              </w:object>
            </w:r>
          </w:p>
        </w:tc>
        <w:tc>
          <w:tcPr>
            <w:tcW w:w="1294" w:type="dxa"/>
          </w:tcPr>
          <w:p w14:paraId="74C380F0" w14:textId="0F21CDD5" w:rsidR="00395DA1" w:rsidRDefault="00395DA1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EE21D67" w14:textId="29E126F3" w:rsidR="00F41F05" w:rsidRDefault="00F41F0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3D9FF5A5" w14:textId="25528931" w:rsidR="00F41F05" w:rsidRPr="00E04781" w:rsidRDefault="00F41F0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2A9E07B9" w14:textId="1E56DAD1" w:rsidR="00395DA1" w:rsidRPr="00E04781" w:rsidRDefault="00395DA1" w:rsidP="00EF797D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05CCE" w:rsidRPr="00E04781" w14:paraId="5F0D6C01" w14:textId="77777777" w:rsidTr="000F1B15">
        <w:tc>
          <w:tcPr>
            <w:tcW w:w="754" w:type="dxa"/>
          </w:tcPr>
          <w:p w14:paraId="4ADC8CF0" w14:textId="77777777" w:rsidR="00205CCE" w:rsidRPr="00E04781" w:rsidRDefault="00205CCE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57B10732" w14:textId="77777777" w:rsidR="00205CCE" w:rsidRDefault="00205CCE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) </w:t>
            </w:r>
            <w:r w:rsidRPr="004A2982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2299" w:dyaOrig="680" w14:anchorId="3107CFD9">
                <v:shape id="_x0000_i1050" type="#_x0000_t75" style="width:115.2pt;height:33.8pt" o:ole="">
                  <v:imagedata r:id="rId20" o:title=""/>
                </v:shape>
                <o:OLEObject Type="Embed" ProgID="Equation.DSMT4" ShapeID="_x0000_i1050" DrawAspect="Content" ObjectID="_1702998638" r:id="rId54"/>
              </w:object>
            </w:r>
          </w:p>
          <w:p w14:paraId="0A17A251" w14:textId="6FE197B8" w:rsidR="00205CCE" w:rsidRPr="00E04781" w:rsidRDefault="00205CCE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205CCE">
              <w:rPr>
                <w:rFonts w:asciiTheme="minorHAnsi" w:eastAsiaTheme="minorHAnsi" w:hAnsiTheme="minorHAnsi" w:cstheme="minorBidi"/>
                <w:position w:val="-136"/>
                <w:sz w:val="26"/>
                <w:szCs w:val="26"/>
              </w:rPr>
              <w:object w:dxaOrig="2760" w:dyaOrig="2840" w14:anchorId="70E6B2B8">
                <v:shape id="_x0000_i1051" type="#_x0000_t75" style="width:137.75pt;height:142.1pt" o:ole="">
                  <v:imagedata r:id="rId55" o:title=""/>
                </v:shape>
                <o:OLEObject Type="Embed" ProgID="Equation.DSMT4" ShapeID="_x0000_i1051" DrawAspect="Content" ObjectID="_1702998639" r:id="rId56"/>
              </w:object>
            </w:r>
          </w:p>
        </w:tc>
        <w:tc>
          <w:tcPr>
            <w:tcW w:w="1294" w:type="dxa"/>
          </w:tcPr>
          <w:p w14:paraId="082802ED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307C254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CCEF85B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E512AA9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1FBD80BC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5E1EF853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047D773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47BAA9B5" w14:textId="546A7F4F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637488" w:rsidRPr="00E04781" w14:paraId="630E98A2" w14:textId="77777777" w:rsidTr="000F1B15">
        <w:tc>
          <w:tcPr>
            <w:tcW w:w="754" w:type="dxa"/>
          </w:tcPr>
          <w:p w14:paraId="473653F6" w14:textId="0E59DAAF" w:rsidR="00637488" w:rsidRPr="00E04781" w:rsidRDefault="004E3EDF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lastRenderedPageBreak/>
              <w:t>4</w:t>
            </w:r>
          </w:p>
        </w:tc>
        <w:tc>
          <w:tcPr>
            <w:tcW w:w="8148" w:type="dxa"/>
          </w:tcPr>
          <w:p w14:paraId="0A3FEDDF" w14:textId="4EE4468E" w:rsidR="00637488" w:rsidRPr="00E04781" w:rsidRDefault="006A0739" w:rsidP="00637488">
            <w:pPr>
              <w:spacing w:before="120" w:line="23" w:lineRule="atLeast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267397AB" wp14:editId="6B2BB9D8">
                  <wp:extent cx="3196424" cy="2218694"/>
                  <wp:effectExtent l="0" t="0" r="4445" b="0"/>
                  <wp:docPr id="4" name="Picture 4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Diagram&#10;&#10;Description automatically generated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024" cy="2221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4" w:type="dxa"/>
          </w:tcPr>
          <w:p w14:paraId="51952DE5" w14:textId="143DBA52" w:rsidR="00637488" w:rsidRPr="00E04781" w:rsidRDefault="00637488" w:rsidP="005935FB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A25D09" w:rsidRPr="00E04781" w14:paraId="584F3D8E" w14:textId="77777777" w:rsidTr="000F1B15">
        <w:tc>
          <w:tcPr>
            <w:tcW w:w="754" w:type="dxa"/>
          </w:tcPr>
          <w:p w14:paraId="773108A0" w14:textId="77777777" w:rsidR="00A25D09" w:rsidRPr="00E04781" w:rsidRDefault="00A25D09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0FD5E290" w14:textId="1B616503" w:rsidR="00F41F05" w:rsidRDefault="00A25D09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</w:p>
          <w:p w14:paraId="27694279" w14:textId="038B3DFE" w:rsidR="00A25D09" w:rsidRDefault="006A0739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6A0739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760" w:dyaOrig="279" w14:anchorId="333EA3B0">
                <v:shape id="_x0000_i1052" type="#_x0000_t75" style="width:38.2pt;height:13.75pt" o:ole="">
                  <v:imagedata r:id="rId58" o:title=""/>
                </v:shape>
                <o:OLEObject Type="Embed" ProgID="Equation.DSMT4" ShapeID="_x0000_i1052" DrawAspect="Content" ObjectID="_1702998640" r:id="rId59"/>
              </w:object>
            </w:r>
            <w:r>
              <w:rPr>
                <w:sz w:val="26"/>
                <w:szCs w:val="26"/>
              </w:rPr>
              <w:t xml:space="preserve"> có M là trung điểm AB, N là trung điểm AC</w:t>
            </w:r>
          </w:p>
          <w:p w14:paraId="7E483C57" w14:textId="0512B751" w:rsidR="006A0739" w:rsidRDefault="006A0739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MN là đường trung bình của </w:t>
            </w:r>
            <w:r w:rsidRPr="006A0739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760" w:dyaOrig="279" w14:anchorId="4CA547EF">
                <v:shape id="_x0000_i1053" type="#_x0000_t75" style="width:38.2pt;height:13.75pt" o:ole="">
                  <v:imagedata r:id="rId58" o:title=""/>
                </v:shape>
                <o:OLEObject Type="Embed" ProgID="Equation.DSMT4" ShapeID="_x0000_i1053" DrawAspect="Content" ObjectID="_1702998641" r:id="rId60"/>
              </w:object>
            </w:r>
            <w:r>
              <w:rPr>
                <w:sz w:val="26"/>
                <w:szCs w:val="26"/>
              </w:rPr>
              <w:t>.</w:t>
            </w:r>
          </w:p>
          <w:p w14:paraId="3A0F5BB8" w14:textId="28A8F80D" w:rsidR="006A0739" w:rsidRDefault="00F41F05" w:rsidP="00C0307C">
            <w:pPr>
              <w:spacing w:before="120" w:line="23" w:lineRule="atLeast"/>
              <w:rPr>
                <w:rFonts w:asciiTheme="minorHAnsi" w:eastAsiaTheme="minorHAnsi" w:hAnsiTheme="minorHAnsi" w:cstheme="minorBidi"/>
                <w:sz w:val="26"/>
                <w:szCs w:val="26"/>
              </w:rPr>
            </w:pPr>
            <w:r w:rsidRPr="00F41F05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3180" w:dyaOrig="680" w14:anchorId="6B6F1BB0">
                <v:shape id="_x0000_i1054" type="#_x0000_t75" style="width:159.05pt;height:34.45pt" o:ole="">
                  <v:imagedata r:id="rId61" o:title=""/>
                </v:shape>
                <o:OLEObject Type="Embed" ProgID="Equation.DSMT4" ShapeID="_x0000_i1054" DrawAspect="Content" ObjectID="_1702998642" r:id="rId62"/>
              </w:object>
            </w:r>
          </w:p>
          <w:p w14:paraId="7540C2EA" w14:textId="16D17F11" w:rsidR="00F41F05" w:rsidRDefault="00F41F05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MN // BC (MN là đường trung bình của </w:t>
            </w:r>
            <w:r w:rsidRPr="006A0739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760" w:dyaOrig="279" w14:anchorId="71E6C2D5">
                <v:shape id="_x0000_i1055" type="#_x0000_t75" style="width:38.2pt;height:13.75pt" o:ole="">
                  <v:imagedata r:id="rId58" o:title=""/>
                </v:shape>
                <o:OLEObject Type="Embed" ProgID="Equation.DSMT4" ShapeID="_x0000_i1055" DrawAspect="Content" ObjectID="_1702998643" r:id="rId63"/>
              </w:object>
            </w:r>
            <w:r>
              <w:rPr>
                <w:rFonts w:asciiTheme="minorHAnsi" w:eastAsiaTheme="minorHAnsi" w:hAnsiTheme="minorHAnsi" w:cstheme="minorBidi"/>
                <w:sz w:val="26"/>
                <w:szCs w:val="26"/>
              </w:rPr>
              <w:t>)</w:t>
            </w:r>
          </w:p>
          <w:p w14:paraId="2F24EB3F" w14:textId="328E21CE" w:rsidR="005E59A5" w:rsidRPr="00E04781" w:rsidRDefault="005E59A5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="006A0739">
              <w:rPr>
                <w:sz w:val="26"/>
                <w:szCs w:val="26"/>
              </w:rPr>
              <w:t>BMNC</w:t>
            </w:r>
            <w:r>
              <w:rPr>
                <w:sz w:val="26"/>
                <w:szCs w:val="26"/>
              </w:rPr>
              <w:t xml:space="preserve"> là hình </w:t>
            </w:r>
            <w:r w:rsidR="006A0739">
              <w:rPr>
                <w:sz w:val="26"/>
                <w:szCs w:val="26"/>
              </w:rPr>
              <w:t>thang</w:t>
            </w:r>
          </w:p>
        </w:tc>
        <w:tc>
          <w:tcPr>
            <w:tcW w:w="1294" w:type="dxa"/>
          </w:tcPr>
          <w:p w14:paraId="6D2F0BC1" w14:textId="77777777" w:rsidR="008769EA" w:rsidRDefault="008769EA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69E072D8" w14:textId="753E2C1B" w:rsidR="00A25D09" w:rsidRDefault="005E59A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3408D9A5" w14:textId="77777777" w:rsidR="006A0739" w:rsidRDefault="006A0739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C968C52" w14:textId="77777777" w:rsidR="005E59A5" w:rsidRDefault="005E59A5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269EBC7A" w14:textId="77777777" w:rsidR="00F41F05" w:rsidRDefault="00F41F05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BD7EDC5" w14:textId="77777777" w:rsidR="00F41F05" w:rsidRDefault="00F41F05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366192F3" w14:textId="5066EA88" w:rsidR="00F41F05" w:rsidRPr="00E04781" w:rsidRDefault="00F41F05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5E59A5" w:rsidRPr="00E04781" w14:paraId="28AA0B39" w14:textId="77777777" w:rsidTr="000F1B15">
        <w:tc>
          <w:tcPr>
            <w:tcW w:w="754" w:type="dxa"/>
          </w:tcPr>
          <w:p w14:paraId="5D5EA9D2" w14:textId="77777777" w:rsidR="005E59A5" w:rsidRPr="00E04781" w:rsidRDefault="005E59A5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48" w:type="dxa"/>
          </w:tcPr>
          <w:p w14:paraId="2A717B7A" w14:textId="224CE687" w:rsidR="005E59A5" w:rsidRDefault="005E59A5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</w:p>
          <w:p w14:paraId="2B2D7BBF" w14:textId="77777777" w:rsidR="000F1B15" w:rsidRDefault="008769EA" w:rsidP="00C0307C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NP là đường trung bình của </w:t>
            </w:r>
            <w:r w:rsidRPr="006A0739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760" w:dyaOrig="279" w14:anchorId="0ACB692F">
                <v:shape id="_x0000_i1056" type="#_x0000_t75" style="width:38.2pt;height:13.75pt" o:ole="">
                  <v:imagedata r:id="rId58" o:title=""/>
                </v:shape>
                <o:OLEObject Type="Embed" ProgID="Equation.DSMT4" ShapeID="_x0000_i1056" DrawAspect="Content" ObjectID="_1702998644" r:id="rId64"/>
              </w:object>
            </w:r>
          </w:p>
          <w:p w14:paraId="6AAF2267" w14:textId="77777777" w:rsidR="008769EA" w:rsidRDefault="008769EA" w:rsidP="00C0307C">
            <w:pPr>
              <w:spacing w:before="120" w:line="23" w:lineRule="atLeast"/>
              <w:rPr>
                <w:sz w:val="26"/>
                <w:szCs w:val="26"/>
              </w:rPr>
            </w:pPr>
            <w:r w:rsidRPr="008769EA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2720" w:dyaOrig="680" w14:anchorId="53841CE5">
                <v:shape id="_x0000_i1057" type="#_x0000_t75" style="width:135.85pt;height:33.8pt" o:ole="">
                  <v:imagedata r:id="rId65" o:title=""/>
                </v:shape>
                <o:OLEObject Type="Embed" ProgID="Equation.DSMT4" ShapeID="_x0000_i1057" DrawAspect="Content" ObjectID="_1702998645" r:id="rId66"/>
              </w:object>
            </w:r>
          </w:p>
          <w:p w14:paraId="650109A9" w14:textId="77777777" w:rsid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ứ giác AMPN có</w:t>
            </w:r>
          </w:p>
          <w:p w14:paraId="014EDC3F" w14:textId="77777777" w:rsid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AM = NP </w:t>
            </w:r>
            <w:r w:rsidRPr="008769EA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840" w:dyaOrig="680" w14:anchorId="3DE9DD99">
                <v:shape id="_x0000_i1058" type="#_x0000_t75" style="width:41.95pt;height:33.8pt" o:ole="">
                  <v:imagedata r:id="rId67" o:title=""/>
                </v:shape>
                <o:OLEObject Type="Embed" ProgID="Equation.DSMT4" ShapeID="_x0000_i1058" DrawAspect="Content" ObjectID="_1702998646" r:id="rId68"/>
              </w:object>
            </w:r>
          </w:p>
          <w:p w14:paraId="4A0F76E7" w14:textId="77777777" w:rsid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AM // NP (Do NP // AB và A, M, B thẳng hàng)</w:t>
            </w:r>
          </w:p>
          <w:p w14:paraId="2B85A761" w14:textId="77777777" w:rsid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uy ra AMPN là hình bình hành</w:t>
            </w:r>
          </w:p>
          <w:p w14:paraId="2CEE2E16" w14:textId="5916FD15" w:rsid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Do đó hai đường chéo AP và MN cắt nhau tại trung điểm I</w:t>
            </w:r>
          </w:p>
          <w:p w14:paraId="13A5B6D5" w14:textId="4E51641F" w:rsidR="008769EA" w:rsidRPr="008769EA" w:rsidRDefault="008769EA" w:rsidP="008769EA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ba điểm A, I, P thẳng hàng</w:t>
            </w:r>
          </w:p>
        </w:tc>
        <w:tc>
          <w:tcPr>
            <w:tcW w:w="1294" w:type="dxa"/>
          </w:tcPr>
          <w:p w14:paraId="788EFE17" w14:textId="68AF7BFD" w:rsidR="005E59A5" w:rsidRDefault="005E59A5" w:rsidP="00F41F05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</w:p>
          <w:p w14:paraId="7F1C8F92" w14:textId="77777777" w:rsidR="008769EA" w:rsidRDefault="008769EA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7AFD3A58" w14:textId="61F7EBC3" w:rsidR="000F1B15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20DA09A1" w14:textId="77777777" w:rsidR="000F1B15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6ACBA11D" w14:textId="77777777" w:rsidR="000F1B15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510573B0" w14:textId="77777777" w:rsidR="000F1B15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6662F0DF" w14:textId="53C9FA91" w:rsidR="000F1B15" w:rsidRDefault="008769EA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58431D3F" w14:textId="77777777" w:rsidR="000F1B15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3D415947" w14:textId="210BC265" w:rsidR="000F1B15" w:rsidRDefault="008769EA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7FAAF5D8" w14:textId="77777777" w:rsidR="000F1B15" w:rsidRDefault="000F1B15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5763BF2D" w14:textId="3318A6F6" w:rsidR="00EF3E52" w:rsidRPr="00E04781" w:rsidRDefault="00EF3E52" w:rsidP="008769EA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0F1B15" w:rsidRPr="00E04781" w14:paraId="1586E621" w14:textId="77777777" w:rsidTr="00AF35A7">
        <w:trPr>
          <w:trHeight w:val="728"/>
        </w:trPr>
        <w:tc>
          <w:tcPr>
            <w:tcW w:w="754" w:type="dxa"/>
          </w:tcPr>
          <w:p w14:paraId="450BB33D" w14:textId="02268D25" w:rsidR="000F1B15" w:rsidRPr="00E04781" w:rsidRDefault="004E3EDF" w:rsidP="00C0307C">
            <w:pPr>
              <w:spacing w:before="120" w:line="23" w:lineRule="atLeast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148" w:type="dxa"/>
          </w:tcPr>
          <w:p w14:paraId="000AED36" w14:textId="14805985" w:rsidR="000F1B15" w:rsidRDefault="000F1B15" w:rsidP="000F1B15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iều rộng hình chữ nhật</w:t>
            </w:r>
          </w:p>
          <w:p w14:paraId="1AF6EE67" w14:textId="7F6AA48D" w:rsidR="000F1B15" w:rsidRDefault="00205CCE" w:rsidP="000F1B15">
            <w:pPr>
              <w:spacing w:before="120" w:line="23" w:lineRule="atLeast"/>
              <w:jc w:val="center"/>
              <w:rPr>
                <w:sz w:val="26"/>
                <w:szCs w:val="26"/>
              </w:rPr>
            </w:pPr>
            <w:r w:rsidRPr="000F1B15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160" w:dyaOrig="680" w14:anchorId="6F4D187A">
                <v:shape id="_x0000_i1059" type="#_x0000_t75" style="width:58.25pt;height:33.8pt" o:ole="">
                  <v:imagedata r:id="rId69" o:title=""/>
                </v:shape>
                <o:OLEObject Type="Embed" ProgID="Equation.DSMT4" ShapeID="_x0000_i1059" DrawAspect="Content" ObjectID="_1702998647" r:id="rId70"/>
              </w:object>
            </w:r>
          </w:p>
          <w:p w14:paraId="5CF1ADA0" w14:textId="77777777" w:rsidR="000F1B15" w:rsidRDefault="008777A1" w:rsidP="008777A1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iều dài của 1 phần đất dùng để trồng cây</w:t>
            </w:r>
          </w:p>
          <w:p w14:paraId="6CA7FD82" w14:textId="77777777" w:rsidR="008777A1" w:rsidRDefault="008777A1" w:rsidP="00205CCE">
            <w:pPr>
              <w:spacing w:before="120" w:line="23" w:lineRule="atLeast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r w:rsidR="00205CCE"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 xml:space="preserve">5 – 1) : 2 = </w:t>
            </w:r>
            <w:r w:rsidR="00205CCE">
              <w:rPr>
                <w:sz w:val="26"/>
                <w:szCs w:val="26"/>
              </w:rPr>
              <w:t>7 m</w:t>
            </w:r>
          </w:p>
          <w:p w14:paraId="73390977" w14:textId="77777777" w:rsidR="00205CCE" w:rsidRDefault="00205CCE" w:rsidP="008777A1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iều rộng của 1 phần đất dùng để trồng cây</w:t>
            </w:r>
          </w:p>
          <w:p w14:paraId="056FB609" w14:textId="77777777" w:rsidR="00205CCE" w:rsidRDefault="00205CCE" w:rsidP="00205CCE">
            <w:pPr>
              <w:spacing w:before="120" w:line="23" w:lineRule="atLeast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9 – 1) : 2 = 4 m</w:t>
            </w:r>
          </w:p>
          <w:p w14:paraId="6A81A77D" w14:textId="77777777" w:rsidR="00205CCE" w:rsidRDefault="00205CCE" w:rsidP="008777A1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iện tích của 1 phần đất dùng để trồng cây</w:t>
            </w:r>
          </w:p>
          <w:p w14:paraId="53C958F5" w14:textId="689C2844" w:rsidR="00205CCE" w:rsidRPr="00205CCE" w:rsidRDefault="00205CCE" w:rsidP="00205CCE">
            <w:pPr>
              <w:spacing w:before="120" w:line="23" w:lineRule="atLeast"/>
              <w:jc w:val="center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>7.4 = 28 m</w:t>
            </w:r>
            <w:r>
              <w:rPr>
                <w:sz w:val="26"/>
                <w:szCs w:val="26"/>
                <w:vertAlign w:val="superscript"/>
              </w:rPr>
              <w:t>2</w:t>
            </w:r>
          </w:p>
          <w:p w14:paraId="0BE990AD" w14:textId="77777777" w:rsidR="00205CCE" w:rsidRDefault="00205CCE" w:rsidP="008777A1">
            <w:pPr>
              <w:spacing w:before="120" w:line="23" w:lineRule="atLeas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iện tích đất trồng cây</w:t>
            </w:r>
          </w:p>
          <w:p w14:paraId="6CE81136" w14:textId="6236BA76" w:rsidR="00205CCE" w:rsidRPr="00205CCE" w:rsidRDefault="00205CCE" w:rsidP="00205CCE">
            <w:pPr>
              <w:spacing w:before="120" w:line="23" w:lineRule="atLeast"/>
              <w:jc w:val="center"/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lastRenderedPageBreak/>
              <w:t>28.4 = 112 m</w:t>
            </w:r>
            <w:r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294" w:type="dxa"/>
          </w:tcPr>
          <w:p w14:paraId="4CD45EE8" w14:textId="77777777" w:rsidR="000F1B15" w:rsidRPr="00E04781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89A1ABD" w14:textId="77777777" w:rsidR="000F1B15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3EB6CC68" w14:textId="4AB18DCF" w:rsidR="000F1B15" w:rsidRPr="00E04781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0,25</w:t>
            </w:r>
          </w:p>
          <w:p w14:paraId="310CE88D" w14:textId="47B6CBB4" w:rsidR="000F1B15" w:rsidRPr="00E04781" w:rsidRDefault="000F1B15" w:rsidP="000F1B15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4B1F60C9" w14:textId="77777777" w:rsidR="000F1B15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 w:rsidRPr="00E04781">
              <w:rPr>
                <w:b/>
                <w:bCs/>
                <w:sz w:val="26"/>
                <w:szCs w:val="26"/>
              </w:rPr>
              <w:t>0,</w:t>
            </w:r>
            <w:r>
              <w:rPr>
                <w:b/>
                <w:bCs/>
                <w:sz w:val="26"/>
                <w:szCs w:val="26"/>
              </w:rPr>
              <w:t>25</w:t>
            </w:r>
          </w:p>
          <w:p w14:paraId="1FD464D4" w14:textId="77777777" w:rsidR="000F1B15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7065DF27" w14:textId="77777777" w:rsidR="000F1B15" w:rsidRDefault="000F1B15" w:rsidP="00205CCE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0F195182" w14:textId="77777777" w:rsidR="000F1B15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25D0E8A4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04917C57" w14:textId="77777777" w:rsidR="00205CCE" w:rsidRDefault="00205CCE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</w:p>
          <w:p w14:paraId="1DE92D98" w14:textId="5A798FE0" w:rsidR="000F1B15" w:rsidRPr="00E04781" w:rsidRDefault="000F1B15" w:rsidP="00395DA1">
            <w:pPr>
              <w:spacing w:before="120" w:line="23" w:lineRule="atLeast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lastRenderedPageBreak/>
              <w:t>0,25</w:t>
            </w:r>
          </w:p>
        </w:tc>
      </w:tr>
    </w:tbl>
    <w:p w14:paraId="62C10B48" w14:textId="77777777" w:rsidR="0093738C" w:rsidRPr="00E04781" w:rsidRDefault="0093738C" w:rsidP="00C0307C">
      <w:pPr>
        <w:spacing w:before="120" w:after="0" w:line="23" w:lineRule="atLeast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93738C" w:rsidRPr="00E04781" w:rsidSect="00A26B7A">
      <w:pgSz w:w="11907" w:h="16840" w:code="9"/>
      <w:pgMar w:top="567" w:right="567" w:bottom="567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2869B5" w14:textId="77777777" w:rsidR="00727919" w:rsidRDefault="00727919" w:rsidP="00FB6AD4">
      <w:pPr>
        <w:spacing w:after="0" w:line="240" w:lineRule="auto"/>
      </w:pPr>
      <w:r>
        <w:separator/>
      </w:r>
    </w:p>
  </w:endnote>
  <w:endnote w:type="continuationSeparator" w:id="0">
    <w:p w14:paraId="64325DAB" w14:textId="77777777" w:rsidR="00727919" w:rsidRDefault="00727919" w:rsidP="00FB6A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NewRomanPSMT">
    <w:altName w:val="HGPMinchoE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2152F0" w14:textId="77777777" w:rsidR="00727919" w:rsidRDefault="00727919" w:rsidP="00FB6AD4">
      <w:pPr>
        <w:spacing w:after="0" w:line="240" w:lineRule="auto"/>
      </w:pPr>
      <w:r>
        <w:separator/>
      </w:r>
    </w:p>
  </w:footnote>
  <w:footnote w:type="continuationSeparator" w:id="0">
    <w:p w14:paraId="710560F1" w14:textId="77777777" w:rsidR="00727919" w:rsidRDefault="00727919" w:rsidP="00FB6A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F0317"/>
    <w:multiLevelType w:val="hybridMultilevel"/>
    <w:tmpl w:val="6D3C0970"/>
    <w:lvl w:ilvl="0" w:tplc="C622806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3C416A"/>
    <w:multiLevelType w:val="hybridMultilevel"/>
    <w:tmpl w:val="2348FC6C"/>
    <w:lvl w:ilvl="0" w:tplc="B2D65A1A">
      <w:start w:val="3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7420D9A"/>
    <w:multiLevelType w:val="hybridMultilevel"/>
    <w:tmpl w:val="16725C18"/>
    <w:lvl w:ilvl="0" w:tplc="9E1891D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83E36E2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ED8F09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B626DC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7C2DC7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BDCDA6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10A1F7E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C562F7A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39242C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13012F19"/>
    <w:multiLevelType w:val="hybridMultilevel"/>
    <w:tmpl w:val="2BBEA2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3E4899"/>
    <w:multiLevelType w:val="hybridMultilevel"/>
    <w:tmpl w:val="B790B9C2"/>
    <w:lvl w:ilvl="0" w:tplc="ACB880C6">
      <w:start w:val="1"/>
      <w:numFmt w:val="upperLetter"/>
      <w:lvlText w:val="%1.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5BC61608"/>
    <w:multiLevelType w:val="hybridMultilevel"/>
    <w:tmpl w:val="AAA64F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DE7F50"/>
    <w:multiLevelType w:val="hybridMultilevel"/>
    <w:tmpl w:val="56209D18"/>
    <w:lvl w:ilvl="0" w:tplc="9002247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D1550"/>
    <w:multiLevelType w:val="hybridMultilevel"/>
    <w:tmpl w:val="89AADFF6"/>
    <w:lvl w:ilvl="0" w:tplc="73E0B24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1C040D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36608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09645D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BE3D3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80C088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9AC21D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C06578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A28A98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3"/>
  </w:num>
  <w:num w:numId="5">
    <w:abstractNumId w:val="6"/>
  </w:num>
  <w:num w:numId="6">
    <w:abstractNumId w:val="1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45B5"/>
    <w:rsid w:val="00027917"/>
    <w:rsid w:val="00027B4D"/>
    <w:rsid w:val="00056A0C"/>
    <w:rsid w:val="00065149"/>
    <w:rsid w:val="00067A5F"/>
    <w:rsid w:val="00067AA2"/>
    <w:rsid w:val="000937DE"/>
    <w:rsid w:val="00096EF5"/>
    <w:rsid w:val="000A3D95"/>
    <w:rsid w:val="000A45B5"/>
    <w:rsid w:val="000B2DEE"/>
    <w:rsid w:val="000F1B15"/>
    <w:rsid w:val="000F6BC7"/>
    <w:rsid w:val="00116F02"/>
    <w:rsid w:val="001355BB"/>
    <w:rsid w:val="001553D3"/>
    <w:rsid w:val="00155FDC"/>
    <w:rsid w:val="00172BED"/>
    <w:rsid w:val="00180962"/>
    <w:rsid w:val="001B1BEB"/>
    <w:rsid w:val="001B3A6E"/>
    <w:rsid w:val="001C6147"/>
    <w:rsid w:val="001E1BE2"/>
    <w:rsid w:val="001E5A31"/>
    <w:rsid w:val="001F5B82"/>
    <w:rsid w:val="00205CCE"/>
    <w:rsid w:val="00220BBF"/>
    <w:rsid w:val="00224C1B"/>
    <w:rsid w:val="00234B83"/>
    <w:rsid w:val="00264224"/>
    <w:rsid w:val="0026461C"/>
    <w:rsid w:val="00296780"/>
    <w:rsid w:val="002A1A95"/>
    <w:rsid w:val="002D1EE4"/>
    <w:rsid w:val="00311F23"/>
    <w:rsid w:val="00320D42"/>
    <w:rsid w:val="003927BD"/>
    <w:rsid w:val="00395DA1"/>
    <w:rsid w:val="003C5F99"/>
    <w:rsid w:val="003D4022"/>
    <w:rsid w:val="00440193"/>
    <w:rsid w:val="0044712D"/>
    <w:rsid w:val="0046695E"/>
    <w:rsid w:val="00484F77"/>
    <w:rsid w:val="004900EC"/>
    <w:rsid w:val="0049555F"/>
    <w:rsid w:val="004A2982"/>
    <w:rsid w:val="004A49B9"/>
    <w:rsid w:val="004E3075"/>
    <w:rsid w:val="004E3EDF"/>
    <w:rsid w:val="0050368B"/>
    <w:rsid w:val="00517337"/>
    <w:rsid w:val="00566AF2"/>
    <w:rsid w:val="005727D8"/>
    <w:rsid w:val="0057367E"/>
    <w:rsid w:val="005935FB"/>
    <w:rsid w:val="005A252B"/>
    <w:rsid w:val="005C7230"/>
    <w:rsid w:val="005D2D9D"/>
    <w:rsid w:val="005E193B"/>
    <w:rsid w:val="005E3E5C"/>
    <w:rsid w:val="005E59A5"/>
    <w:rsid w:val="005F2B1A"/>
    <w:rsid w:val="00637488"/>
    <w:rsid w:val="00640E04"/>
    <w:rsid w:val="00645D8A"/>
    <w:rsid w:val="00651EB1"/>
    <w:rsid w:val="00682A08"/>
    <w:rsid w:val="006A0739"/>
    <w:rsid w:val="006A48DE"/>
    <w:rsid w:val="006B7A17"/>
    <w:rsid w:val="006D2408"/>
    <w:rsid w:val="006E4FB9"/>
    <w:rsid w:val="006E57D9"/>
    <w:rsid w:val="006E5E2B"/>
    <w:rsid w:val="00701A62"/>
    <w:rsid w:val="00727919"/>
    <w:rsid w:val="007566F3"/>
    <w:rsid w:val="007632A0"/>
    <w:rsid w:val="0078495B"/>
    <w:rsid w:val="007A5BB5"/>
    <w:rsid w:val="007D070E"/>
    <w:rsid w:val="00805624"/>
    <w:rsid w:val="00817DEA"/>
    <w:rsid w:val="008347A1"/>
    <w:rsid w:val="00854EE5"/>
    <w:rsid w:val="00855161"/>
    <w:rsid w:val="00855BE8"/>
    <w:rsid w:val="008769EA"/>
    <w:rsid w:val="008777A1"/>
    <w:rsid w:val="00884794"/>
    <w:rsid w:val="008879B6"/>
    <w:rsid w:val="00894B99"/>
    <w:rsid w:val="008A17C9"/>
    <w:rsid w:val="008A321F"/>
    <w:rsid w:val="008B5808"/>
    <w:rsid w:val="008B650B"/>
    <w:rsid w:val="008C75DB"/>
    <w:rsid w:val="008E1896"/>
    <w:rsid w:val="008E3BA8"/>
    <w:rsid w:val="00901379"/>
    <w:rsid w:val="0093738C"/>
    <w:rsid w:val="00954F1F"/>
    <w:rsid w:val="00972742"/>
    <w:rsid w:val="009A1EEA"/>
    <w:rsid w:val="009E68C8"/>
    <w:rsid w:val="00A012CD"/>
    <w:rsid w:val="00A13D1B"/>
    <w:rsid w:val="00A1768F"/>
    <w:rsid w:val="00A25D09"/>
    <w:rsid w:val="00A26B7A"/>
    <w:rsid w:val="00A275AE"/>
    <w:rsid w:val="00A322BE"/>
    <w:rsid w:val="00A52511"/>
    <w:rsid w:val="00A618A4"/>
    <w:rsid w:val="00A66EB9"/>
    <w:rsid w:val="00A72295"/>
    <w:rsid w:val="00A81887"/>
    <w:rsid w:val="00AB5FDD"/>
    <w:rsid w:val="00AB7644"/>
    <w:rsid w:val="00AE0F16"/>
    <w:rsid w:val="00AE1B1A"/>
    <w:rsid w:val="00AE25E8"/>
    <w:rsid w:val="00AE2A44"/>
    <w:rsid w:val="00AF35A7"/>
    <w:rsid w:val="00B236A3"/>
    <w:rsid w:val="00B3579A"/>
    <w:rsid w:val="00B45AD9"/>
    <w:rsid w:val="00B6655B"/>
    <w:rsid w:val="00B83A15"/>
    <w:rsid w:val="00B971BD"/>
    <w:rsid w:val="00BC0ED2"/>
    <w:rsid w:val="00BE2909"/>
    <w:rsid w:val="00BE4BCB"/>
    <w:rsid w:val="00BF19A8"/>
    <w:rsid w:val="00BF64AD"/>
    <w:rsid w:val="00C0307C"/>
    <w:rsid w:val="00C31BE3"/>
    <w:rsid w:val="00C47A9E"/>
    <w:rsid w:val="00C52CB3"/>
    <w:rsid w:val="00C5656B"/>
    <w:rsid w:val="00C84EC8"/>
    <w:rsid w:val="00CB1CFF"/>
    <w:rsid w:val="00CE254F"/>
    <w:rsid w:val="00CF1E35"/>
    <w:rsid w:val="00D04E1A"/>
    <w:rsid w:val="00D1418F"/>
    <w:rsid w:val="00D34F33"/>
    <w:rsid w:val="00D379B5"/>
    <w:rsid w:val="00D55B16"/>
    <w:rsid w:val="00D90285"/>
    <w:rsid w:val="00D9798C"/>
    <w:rsid w:val="00DD6C31"/>
    <w:rsid w:val="00DF7CF3"/>
    <w:rsid w:val="00E0332D"/>
    <w:rsid w:val="00E04781"/>
    <w:rsid w:val="00E17001"/>
    <w:rsid w:val="00E21F88"/>
    <w:rsid w:val="00E37297"/>
    <w:rsid w:val="00E54CD8"/>
    <w:rsid w:val="00E70A7F"/>
    <w:rsid w:val="00E7240E"/>
    <w:rsid w:val="00EA7457"/>
    <w:rsid w:val="00EE32F3"/>
    <w:rsid w:val="00EE3A20"/>
    <w:rsid w:val="00EE58EB"/>
    <w:rsid w:val="00EF3E52"/>
    <w:rsid w:val="00EF797D"/>
    <w:rsid w:val="00F32287"/>
    <w:rsid w:val="00F41F05"/>
    <w:rsid w:val="00F43FCA"/>
    <w:rsid w:val="00F52623"/>
    <w:rsid w:val="00F5437F"/>
    <w:rsid w:val="00F86585"/>
    <w:rsid w:val="00FB6AD4"/>
    <w:rsid w:val="00FF0C2F"/>
    <w:rsid w:val="00FF2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B1FB51"/>
  <w15:docId w15:val="{76376B97-7FEF-4579-9486-CB5AD5B73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45B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A45B5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A45B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0A45B5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0A45B5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0A45B5"/>
    <w:rPr>
      <w:rFonts w:ascii="Times New Roman" w:hAnsi="Times New Roman"/>
      <w:sz w:val="28"/>
    </w:rPr>
  </w:style>
  <w:style w:type="paragraph" w:styleId="NoSpacing">
    <w:name w:val="No Spacing"/>
    <w:link w:val="NoSpacingChar"/>
    <w:qFormat/>
    <w:rsid w:val="000A45B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locked/>
    <w:rsid w:val="000A45B5"/>
    <w:rPr>
      <w:rFonts w:ascii="Calibri" w:eastAsia="Calibri" w:hAnsi="Calibri" w:cs="Times New Roman"/>
    </w:rPr>
  </w:style>
  <w:style w:type="character" w:customStyle="1" w:styleId="fontstyle21">
    <w:name w:val="fontstyle21"/>
    <w:rsid w:val="000A45B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0A45B5"/>
    <w:rPr>
      <w:b/>
      <w:bCs/>
    </w:rPr>
  </w:style>
  <w:style w:type="character" w:customStyle="1" w:styleId="fontstyle01">
    <w:name w:val="fontstyle01"/>
    <w:rsid w:val="000A45B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1">
    <w:name w:val="No List1"/>
    <w:next w:val="NoList"/>
    <w:semiHidden/>
    <w:rsid w:val="00320D42"/>
  </w:style>
  <w:style w:type="character" w:styleId="CommentReference">
    <w:name w:val="annotation reference"/>
    <w:rsid w:val="00320D42"/>
    <w:rPr>
      <w:sz w:val="16"/>
      <w:szCs w:val="16"/>
    </w:rPr>
  </w:style>
  <w:style w:type="paragraph" w:styleId="CommentText">
    <w:name w:val="annotation text"/>
    <w:basedOn w:val="Normal"/>
    <w:link w:val="CommentTextChar"/>
    <w:rsid w:val="00320D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320D42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320D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20D42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rsid w:val="00320D4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20D42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20D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44019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spellingerror">
    <w:name w:val="spellingerror"/>
    <w:basedOn w:val="DefaultParagraphFont"/>
    <w:rsid w:val="004A2982"/>
  </w:style>
  <w:style w:type="character" w:customStyle="1" w:styleId="normaltextrun">
    <w:name w:val="normaltextrun"/>
    <w:basedOn w:val="DefaultParagraphFont"/>
    <w:rsid w:val="004A2982"/>
  </w:style>
  <w:style w:type="character" w:customStyle="1" w:styleId="mathspan">
    <w:name w:val="mathspan"/>
    <w:basedOn w:val="DefaultParagraphFont"/>
    <w:rsid w:val="004A2982"/>
  </w:style>
  <w:style w:type="character" w:customStyle="1" w:styleId="mn">
    <w:name w:val="mn"/>
    <w:basedOn w:val="DefaultParagraphFont"/>
    <w:rsid w:val="004A2982"/>
  </w:style>
  <w:style w:type="character" w:customStyle="1" w:styleId="mjxassistivemathml">
    <w:name w:val="mjx_assistive_mathml"/>
    <w:basedOn w:val="DefaultParagraphFont"/>
    <w:rsid w:val="004A2982"/>
  </w:style>
  <w:style w:type="character" w:styleId="PlaceholderText">
    <w:name w:val="Placeholder Text"/>
    <w:basedOn w:val="DefaultParagraphFont"/>
    <w:uiPriority w:val="99"/>
    <w:semiHidden/>
    <w:rsid w:val="004A29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69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1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0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3.tmp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A5AA17-82FA-4BAD-AB9D-BB08CB750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398</Words>
  <Characters>2274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6T15:49:00Z</dcterms:created>
  <dcterms:modified xsi:type="dcterms:W3CDTF">2022-01-0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